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:rsidR="00954B68" w:rsidRPr="00954B68" w:rsidRDefault="00954B68" w:rsidP="001D6E34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954B68" w:rsidRPr="000835EE" w:rsidTr="000222CF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954B68" w:rsidRPr="000835EE" w:rsidRDefault="00954B68" w:rsidP="000222CF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BA5D69" w:rsidRPr="00BA5D69" w:rsidTr="000222CF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954B68" w:rsidRPr="000835E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173F5235" wp14:editId="73416B21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proofErr w:type="gram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proofErr w:type="gram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proofErr w:type="gramStart"/>
            <w:r w:rsidRPr="000835EE">
              <w:rPr>
                <w:rFonts w:eastAsia="MS Mincho" w:cs="Arial"/>
                <w:b/>
                <w:szCs w:val="24"/>
              </w:rPr>
              <w:t>Р</w:t>
            </w:r>
            <w:proofErr w:type="gramEnd"/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954B68" w:rsidRPr="00BA5D69" w:rsidRDefault="00954B68" w:rsidP="000222CF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BA5D69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954B68" w:rsidRPr="00BA5D69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BA5D69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BA5D69"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5E15B4" w:rsidRPr="00BA5D69">
              <w:rPr>
                <w:rFonts w:eastAsia="MS Mincho" w:cs="Arial"/>
                <w:b/>
                <w:sz w:val="36"/>
                <w:szCs w:val="36"/>
              </w:rPr>
              <w:t>28927-1</w:t>
            </w:r>
            <w:r w:rsidR="003F7111" w:rsidRPr="00BA5D69">
              <w:rPr>
                <w:rFonts w:eastAsia="MS Mincho" w:cs="Arial"/>
                <w:b/>
                <w:sz w:val="36"/>
                <w:szCs w:val="36"/>
              </w:rPr>
              <w:t>3</w:t>
            </w:r>
            <w:r w:rsidRPr="00BA5D69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954B68" w:rsidRPr="00BA5D69" w:rsidRDefault="00954B68" w:rsidP="000222CF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</w:pPr>
            <w:r w:rsidRPr="00BA5D69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</w:t>
            </w:r>
            <w:r w:rsidR="006A7941" w:rsidRPr="00BA5D69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5</w:t>
            </w:r>
          </w:p>
          <w:p w:rsidR="00954B68" w:rsidRPr="00BA5D69" w:rsidRDefault="00954B68" w:rsidP="000222CF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BA5D69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BA5D69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BA5D69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BA5D69">
              <w:rPr>
                <w:rFonts w:eastAsia="MS Mincho" w:cs="Arial"/>
                <w:b/>
                <w:i/>
                <w:sz w:val="22"/>
                <w:szCs w:val="22"/>
              </w:rPr>
              <w:t>, окончательная редакция</w:t>
            </w:r>
            <w:r w:rsidRPr="00BA5D69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954B68" w:rsidRDefault="006A7941" w:rsidP="00351B6D">
      <w:pPr>
        <w:pStyle w:val="af0"/>
        <w:widowControl w:val="0"/>
        <w:spacing w:before="1920"/>
        <w:rPr>
          <w:sz w:val="32"/>
        </w:rPr>
      </w:pPr>
      <w:r>
        <w:rPr>
          <w:sz w:val="32"/>
        </w:rPr>
        <w:t>Вибрация</w:t>
      </w:r>
    </w:p>
    <w:p w:rsidR="00954B68" w:rsidRDefault="006A7941" w:rsidP="00954B68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:rsidR="00351B6D" w:rsidRPr="00ED011D" w:rsidRDefault="00351B6D" w:rsidP="00351B6D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4F3D7C">
        <w:rPr>
          <w:noProof/>
          <w:spacing w:val="40"/>
          <w:sz w:val="32"/>
          <w:szCs w:val="32"/>
        </w:rPr>
        <w:t xml:space="preserve"> </w:t>
      </w:r>
      <w:r>
        <w:rPr>
          <w:noProof/>
          <w:spacing w:val="40"/>
          <w:sz w:val="32"/>
          <w:szCs w:val="32"/>
        </w:rPr>
        <w:t>1</w:t>
      </w:r>
      <w:r w:rsidR="003F7111">
        <w:rPr>
          <w:noProof/>
          <w:spacing w:val="40"/>
          <w:sz w:val="32"/>
          <w:szCs w:val="32"/>
        </w:rPr>
        <w:t>3</w:t>
      </w:r>
    </w:p>
    <w:p w:rsidR="00954B68" w:rsidRPr="00AA64FB" w:rsidRDefault="00351B6D" w:rsidP="00954B68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 w:rsidRPr="00351B6D">
        <w:rPr>
          <w:noProof/>
          <w:sz w:val="32"/>
          <w:szCs w:val="32"/>
        </w:rPr>
        <w:t>Машины</w:t>
      </w:r>
      <w:r w:rsidRPr="00AA64FB">
        <w:rPr>
          <w:noProof/>
          <w:sz w:val="32"/>
          <w:szCs w:val="32"/>
        </w:rPr>
        <w:t xml:space="preserve"> </w:t>
      </w:r>
      <w:r w:rsidR="003F7111">
        <w:rPr>
          <w:noProof/>
          <w:sz w:val="32"/>
          <w:szCs w:val="32"/>
        </w:rPr>
        <w:t>для забивания крепежных средств</w:t>
      </w:r>
    </w:p>
    <w:p w:rsidR="00954B68" w:rsidRPr="001B1FC7" w:rsidRDefault="00954B68" w:rsidP="001B1FC7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="00351B6D" w:rsidRPr="00351B6D">
        <w:rPr>
          <w:noProof/>
          <w:sz w:val="28"/>
          <w:lang w:val="en-US"/>
        </w:rPr>
        <w:t>8927-1</w:t>
      </w:r>
      <w:r w:rsidR="00F56BEE" w:rsidRPr="00F56BEE">
        <w:rPr>
          <w:noProof/>
          <w:sz w:val="28"/>
          <w:lang w:val="en-US"/>
        </w:rPr>
        <w:t>3</w:t>
      </w:r>
      <w:r w:rsidRPr="001B1FC7">
        <w:rPr>
          <w:noProof/>
          <w:sz w:val="28"/>
          <w:lang w:val="en-US"/>
        </w:rPr>
        <w:t>:20</w:t>
      </w:r>
      <w:r w:rsidR="00F56BEE" w:rsidRPr="00F56BEE">
        <w:rPr>
          <w:noProof/>
          <w:sz w:val="28"/>
          <w:lang w:val="en-US"/>
        </w:rPr>
        <w:t>22</w:t>
      </w:r>
      <w:bookmarkStart w:id="0" w:name="_GoBack"/>
      <w:bookmarkEnd w:id="0"/>
      <w:r w:rsidRPr="001B1FC7">
        <w:rPr>
          <w:noProof/>
          <w:sz w:val="28"/>
          <w:lang w:val="en-US"/>
        </w:rPr>
        <w:t xml:space="preserve">, </w:t>
      </w:r>
      <w:r w:rsidR="00351B6D" w:rsidRPr="00351B6D">
        <w:rPr>
          <w:noProof/>
          <w:sz w:val="28"/>
          <w:lang w:val="en-US"/>
        </w:rPr>
        <w:t>Hand-held portable power tools — Test methods for evaluation of vibration emission — Part 1</w:t>
      </w:r>
      <w:r w:rsidR="003F7111" w:rsidRPr="003F7111">
        <w:rPr>
          <w:noProof/>
          <w:sz w:val="28"/>
          <w:lang w:val="en-US"/>
        </w:rPr>
        <w:t>3</w:t>
      </w:r>
      <w:r w:rsidR="00351B6D" w:rsidRPr="00351B6D">
        <w:rPr>
          <w:noProof/>
          <w:sz w:val="28"/>
          <w:lang w:val="en-US"/>
        </w:rPr>
        <w:t xml:space="preserve">: </w:t>
      </w:r>
      <w:r w:rsidR="003F7111" w:rsidRPr="003F7111">
        <w:rPr>
          <w:noProof/>
          <w:sz w:val="28"/>
          <w:lang w:val="en-US"/>
        </w:rPr>
        <w:t>Fastener driving tools</w:t>
      </w:r>
      <w:r w:rsidR="001B1FC7"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:rsidR="00954B68" w:rsidRPr="001B1FC7" w:rsidRDefault="00954B68" w:rsidP="00954B68">
      <w:pPr>
        <w:pStyle w:val="af3"/>
        <w:ind w:firstLine="0"/>
        <w:jc w:val="center"/>
        <w:rPr>
          <w:b/>
          <w:lang w:val="en-US"/>
        </w:rPr>
      </w:pPr>
    </w:p>
    <w:p w:rsidR="00954B68" w:rsidRDefault="006A7941" w:rsidP="00954B68">
      <w:pPr>
        <w:pStyle w:val="af3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1B1FC7">
      <w:pPr>
        <w:spacing w:before="192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954B68" w:rsidRDefault="00954B68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954B68" w:rsidRDefault="00145C04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 w:rsidRPr="006A7941">
        <w:rPr>
          <w:rFonts w:cs="Arial"/>
          <w:b/>
          <w:color w:val="FFFFFF" w:themeColor="background1"/>
          <w:sz w:val="20"/>
        </w:rPr>
        <w:t>202</w:t>
      </w:r>
      <w:r w:rsidR="006A7941" w:rsidRPr="006A7941">
        <w:rPr>
          <w:rFonts w:cs="Arial"/>
          <w:b/>
          <w:color w:val="FFFFFF" w:themeColor="background1"/>
          <w:sz w:val="20"/>
        </w:rPr>
        <w:t>5</w:t>
      </w:r>
    </w:p>
    <w:p w:rsidR="00954B68" w:rsidRDefault="00954B68" w:rsidP="00954B68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:rsidR="00954B68" w:rsidRPr="00DE0EE6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имых Государств. В дальнейшем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954B68" w:rsidRPr="00F647CA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954B68" w:rsidRPr="00EE18AF" w:rsidRDefault="00954B68" w:rsidP="00954B68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954B68" w:rsidRPr="00EE18AF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954B68" w:rsidRPr="00837A2B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ind w:left="-142" w:firstLine="851"/>
        <w:jc w:val="left"/>
        <w:rPr>
          <w:rFonts w:eastAsia="MS Mincho" w:cs="Arial"/>
          <w:szCs w:val="24"/>
        </w:rPr>
      </w:pPr>
      <w:r w:rsidRPr="00837A2B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954B68" w:rsidRPr="00257761" w:rsidTr="000222CF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954B6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</w:t>
            </w:r>
            <w:r w:rsidRPr="00257761">
              <w:rPr>
                <w:rFonts w:eastAsia="MS Mincho" w:cs="Arial"/>
                <w:bCs/>
                <w:sz w:val="20"/>
              </w:rPr>
              <w:t>а</w:t>
            </w:r>
            <w:r w:rsidRPr="00257761">
              <w:rPr>
                <w:rFonts w:eastAsia="MS Mincho" w:cs="Arial"/>
                <w:bCs/>
                <w:sz w:val="20"/>
              </w:rPr>
              <w:t>ны по МК (ИСО 3166)004-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по МК (ИСО 3166)004-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954B68" w:rsidRPr="00257761" w:rsidTr="000222CF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Киргиз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BY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KG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RU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а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ции и метрологии» Республики 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Госстандарт Республики 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Кыргыз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ское агентство по техническому регул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и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 xml:space="preserve">рованию </w:t>
            </w:r>
          </w:p>
        </w:tc>
      </w:tr>
    </w:tbl>
    <w:p w:rsidR="00954B68" w:rsidRPr="000976FB" w:rsidRDefault="00954B68" w:rsidP="00145C04">
      <w:pPr>
        <w:widowControl w:val="0"/>
        <w:spacing w:before="60" w:line="264" w:lineRule="auto"/>
        <w:rPr>
          <w:rFonts w:eastAsia="MS Mincho" w:cs="Arial"/>
          <w:sz w:val="22"/>
          <w:szCs w:val="22"/>
        </w:rPr>
      </w:pPr>
      <w:r w:rsidRPr="00257761">
        <w:rPr>
          <w:rFonts w:eastAsia="MS Mincho" w:cs="Arial"/>
          <w:sz w:val="22"/>
          <w:szCs w:val="22"/>
        </w:rPr>
        <w:t>4 Настоящий стандарт</w:t>
      </w:r>
      <w:r>
        <w:rPr>
          <w:rFonts w:eastAsia="MS Mincho" w:cs="Arial"/>
          <w:sz w:val="22"/>
          <w:szCs w:val="22"/>
        </w:rPr>
        <w:t xml:space="preserve"> идентичен</w:t>
      </w:r>
      <w:r w:rsidRPr="00257761">
        <w:rPr>
          <w:rFonts w:eastAsia="MS Mincho" w:cs="Arial"/>
          <w:sz w:val="22"/>
          <w:szCs w:val="22"/>
        </w:rPr>
        <w:t xml:space="preserve"> международному стандарту </w:t>
      </w:r>
      <w:r w:rsidRPr="00AE1F84">
        <w:rPr>
          <w:rFonts w:eastAsia="MS Mincho" w:cs="Arial"/>
          <w:sz w:val="22"/>
          <w:szCs w:val="22"/>
        </w:rPr>
        <w:t xml:space="preserve">ISO </w:t>
      </w:r>
      <w:r>
        <w:rPr>
          <w:rFonts w:eastAsia="MS Mincho" w:cs="Arial"/>
          <w:sz w:val="22"/>
          <w:szCs w:val="22"/>
        </w:rPr>
        <w:t>2</w:t>
      </w:r>
      <w:r w:rsidR="00351B6D">
        <w:rPr>
          <w:rFonts w:eastAsia="MS Mincho" w:cs="Arial"/>
          <w:sz w:val="22"/>
          <w:szCs w:val="22"/>
        </w:rPr>
        <w:t>8927-1</w:t>
      </w:r>
      <w:r w:rsidR="00C902BF">
        <w:rPr>
          <w:rFonts w:eastAsia="MS Mincho" w:cs="Arial"/>
          <w:sz w:val="22"/>
          <w:szCs w:val="22"/>
        </w:rPr>
        <w:t>3</w:t>
      </w:r>
      <w:r w:rsidRPr="00AE1F84">
        <w:rPr>
          <w:rFonts w:eastAsia="MS Mincho" w:cs="Arial"/>
          <w:sz w:val="22"/>
          <w:szCs w:val="22"/>
        </w:rPr>
        <w:t>:20</w:t>
      </w:r>
      <w:r w:rsidR="00C902BF">
        <w:rPr>
          <w:rFonts w:eastAsia="MS Mincho" w:cs="Arial"/>
          <w:sz w:val="22"/>
          <w:szCs w:val="22"/>
        </w:rPr>
        <w:t>22</w:t>
      </w:r>
      <w:r w:rsidRPr="00AE1F84">
        <w:rPr>
          <w:rFonts w:eastAsia="MS Mincho" w:cs="Arial"/>
          <w:sz w:val="22"/>
          <w:szCs w:val="22"/>
        </w:rPr>
        <w:t xml:space="preserve"> </w:t>
      </w:r>
      <w:r w:rsidRPr="00251584">
        <w:rPr>
          <w:sz w:val="22"/>
          <w:szCs w:val="22"/>
        </w:rPr>
        <w:t>«</w:t>
      </w:r>
      <w:r w:rsidR="00351B6D">
        <w:rPr>
          <w:sz w:val="22"/>
        </w:rPr>
        <w:t>Машины ручные.</w:t>
      </w:r>
      <w:r w:rsidR="00351B6D" w:rsidRPr="00360BEB">
        <w:rPr>
          <w:sz w:val="22"/>
        </w:rPr>
        <w:t xml:space="preserve"> </w:t>
      </w:r>
      <w:r w:rsidR="00351B6D">
        <w:rPr>
          <w:sz w:val="22"/>
        </w:rPr>
        <w:t>Методы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испытаний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для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определения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вибрационной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активности</w:t>
      </w:r>
      <w:r w:rsidR="00351B6D" w:rsidRPr="00C90C48">
        <w:rPr>
          <w:sz w:val="22"/>
        </w:rPr>
        <w:t xml:space="preserve">. </w:t>
      </w:r>
      <w:r w:rsidR="00351B6D">
        <w:rPr>
          <w:sz w:val="22"/>
        </w:rPr>
        <w:t>Часть</w:t>
      </w:r>
      <w:r w:rsidR="00351B6D" w:rsidRPr="000976FB">
        <w:rPr>
          <w:sz w:val="22"/>
        </w:rPr>
        <w:t xml:space="preserve"> 1</w:t>
      </w:r>
      <w:r w:rsidR="00C902BF" w:rsidRPr="000976FB">
        <w:rPr>
          <w:sz w:val="22"/>
        </w:rPr>
        <w:t>3</w:t>
      </w:r>
      <w:r w:rsidR="00351B6D" w:rsidRPr="000976FB">
        <w:rPr>
          <w:sz w:val="22"/>
        </w:rPr>
        <w:t xml:space="preserve">. </w:t>
      </w:r>
      <w:proofErr w:type="gramStart"/>
      <w:r w:rsidR="00351B6D">
        <w:rPr>
          <w:sz w:val="22"/>
        </w:rPr>
        <w:t>Машины</w:t>
      </w:r>
      <w:r w:rsidR="00351B6D" w:rsidRPr="000976FB">
        <w:rPr>
          <w:sz w:val="22"/>
        </w:rPr>
        <w:t xml:space="preserve"> </w:t>
      </w:r>
      <w:r w:rsidR="00C902BF" w:rsidRPr="00C902BF">
        <w:rPr>
          <w:sz w:val="22"/>
        </w:rPr>
        <w:t>для</w:t>
      </w:r>
      <w:r w:rsidR="00C902BF" w:rsidRPr="000976FB">
        <w:rPr>
          <w:sz w:val="22"/>
        </w:rPr>
        <w:t xml:space="preserve"> </w:t>
      </w:r>
      <w:r w:rsidR="00C902BF" w:rsidRPr="00C902BF">
        <w:rPr>
          <w:sz w:val="22"/>
        </w:rPr>
        <w:t>забивания</w:t>
      </w:r>
      <w:r w:rsidR="00C902BF" w:rsidRPr="000976FB">
        <w:rPr>
          <w:sz w:val="22"/>
        </w:rPr>
        <w:t xml:space="preserve"> </w:t>
      </w:r>
      <w:r w:rsidR="00C902BF" w:rsidRPr="00C902BF">
        <w:rPr>
          <w:sz w:val="22"/>
        </w:rPr>
        <w:t>крепежных</w:t>
      </w:r>
      <w:r w:rsidR="00C902BF" w:rsidRPr="000976FB">
        <w:rPr>
          <w:sz w:val="22"/>
        </w:rPr>
        <w:t xml:space="preserve"> </w:t>
      </w:r>
      <w:r w:rsidR="00C902BF" w:rsidRPr="00C902BF">
        <w:rPr>
          <w:sz w:val="22"/>
        </w:rPr>
        <w:t>средств</w:t>
      </w:r>
      <w:r w:rsidRPr="000976FB">
        <w:rPr>
          <w:sz w:val="22"/>
          <w:szCs w:val="22"/>
        </w:rPr>
        <w:t>»</w:t>
      </w:r>
      <w:r w:rsidRPr="000976FB">
        <w:rPr>
          <w:rFonts w:eastAsia="MS Mincho" w:cs="Arial"/>
          <w:sz w:val="22"/>
          <w:szCs w:val="22"/>
        </w:rPr>
        <w:t xml:space="preserve"> </w:t>
      </w:r>
      <w:r w:rsidR="006A7941" w:rsidRPr="000976FB">
        <w:rPr>
          <w:rFonts w:eastAsia="MS Mincho" w:cs="Arial"/>
          <w:sz w:val="22"/>
          <w:szCs w:val="22"/>
        </w:rPr>
        <w:t>(</w:t>
      </w:r>
      <w:r w:rsidR="00351B6D" w:rsidRPr="00C90C48">
        <w:rPr>
          <w:sz w:val="22"/>
          <w:lang w:val="en-US"/>
        </w:rPr>
        <w:t>Hand</w:t>
      </w:r>
      <w:r w:rsidR="00351B6D" w:rsidRPr="000976FB">
        <w:rPr>
          <w:sz w:val="22"/>
        </w:rPr>
        <w:t>-</w:t>
      </w:r>
      <w:r w:rsidR="00351B6D" w:rsidRPr="00C90C48">
        <w:rPr>
          <w:sz w:val="22"/>
          <w:lang w:val="en-US"/>
        </w:rPr>
        <w:t>held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portable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power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tools</w:t>
      </w:r>
      <w:r w:rsidR="00351B6D" w:rsidRPr="000976FB">
        <w:rPr>
          <w:sz w:val="22"/>
        </w:rPr>
        <w:t xml:space="preserve"> – </w:t>
      </w:r>
      <w:r w:rsidR="00351B6D" w:rsidRPr="00C90C48">
        <w:rPr>
          <w:sz w:val="22"/>
          <w:lang w:val="en-US"/>
        </w:rPr>
        <w:t>Test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methods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for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evaluation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of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vibration</w:t>
      </w:r>
      <w:r w:rsidR="00351B6D" w:rsidRPr="000976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emission</w:t>
      </w:r>
      <w:r w:rsidR="00351B6D" w:rsidRPr="000976FB">
        <w:rPr>
          <w:sz w:val="22"/>
        </w:rPr>
        <w:t xml:space="preserve"> – </w:t>
      </w:r>
      <w:r w:rsidR="00351B6D" w:rsidRPr="00C90C48">
        <w:rPr>
          <w:sz w:val="22"/>
          <w:lang w:val="en-US"/>
        </w:rPr>
        <w:t>Part</w:t>
      </w:r>
      <w:r w:rsidR="00351B6D" w:rsidRPr="000976FB">
        <w:rPr>
          <w:sz w:val="22"/>
        </w:rPr>
        <w:t xml:space="preserve"> 1</w:t>
      </w:r>
      <w:r w:rsidR="00C902BF" w:rsidRPr="000976FB">
        <w:rPr>
          <w:sz w:val="22"/>
        </w:rPr>
        <w:t>3</w:t>
      </w:r>
      <w:r w:rsidR="00351B6D" w:rsidRPr="000976FB">
        <w:rPr>
          <w:sz w:val="22"/>
        </w:rPr>
        <w:t>:</w:t>
      </w:r>
      <w:proofErr w:type="gramEnd"/>
      <w:r w:rsidR="00351B6D" w:rsidRPr="000976FB">
        <w:rPr>
          <w:sz w:val="22"/>
        </w:rPr>
        <w:t xml:space="preserve"> </w:t>
      </w:r>
      <w:proofErr w:type="gramStart"/>
      <w:r w:rsidR="00C902BF" w:rsidRPr="00C902BF">
        <w:rPr>
          <w:sz w:val="22"/>
          <w:lang w:val="en-US"/>
        </w:rPr>
        <w:t>Fastener</w:t>
      </w:r>
      <w:r w:rsidR="00C902BF" w:rsidRPr="000976FB">
        <w:rPr>
          <w:sz w:val="22"/>
        </w:rPr>
        <w:t xml:space="preserve"> </w:t>
      </w:r>
      <w:r w:rsidR="00C902BF" w:rsidRPr="00C902BF">
        <w:rPr>
          <w:sz w:val="22"/>
          <w:lang w:val="en-US"/>
        </w:rPr>
        <w:t>driving</w:t>
      </w:r>
      <w:r w:rsidR="00C902BF" w:rsidRPr="000976FB">
        <w:rPr>
          <w:sz w:val="22"/>
        </w:rPr>
        <w:t xml:space="preserve"> </w:t>
      </w:r>
      <w:r w:rsidR="00C902BF" w:rsidRPr="00C902BF">
        <w:rPr>
          <w:sz w:val="22"/>
          <w:lang w:val="en-US"/>
        </w:rPr>
        <w:t>tools</w:t>
      </w:r>
      <w:r w:rsidRPr="000976FB">
        <w:rPr>
          <w:rFonts w:eastAsia="MS Mincho" w:cs="Arial"/>
          <w:sz w:val="22"/>
          <w:szCs w:val="22"/>
        </w:rPr>
        <w:t xml:space="preserve">, </w:t>
      </w:r>
      <w:r>
        <w:rPr>
          <w:rFonts w:eastAsia="MS Mincho" w:cs="Arial"/>
          <w:sz w:val="22"/>
          <w:szCs w:val="22"/>
          <w:lang w:val="en-US"/>
        </w:rPr>
        <w:t>IDT</w:t>
      </w:r>
      <w:r w:rsidR="006A7941" w:rsidRPr="000976FB">
        <w:rPr>
          <w:rFonts w:eastAsia="MS Mincho" w:cs="Arial"/>
          <w:sz w:val="22"/>
          <w:szCs w:val="22"/>
        </w:rPr>
        <w:t>)</w:t>
      </w:r>
      <w:r w:rsidRPr="000976FB">
        <w:rPr>
          <w:rFonts w:eastAsia="MS Mincho" w:cs="Arial"/>
          <w:sz w:val="22"/>
          <w:szCs w:val="22"/>
        </w:rPr>
        <w:t>.</w:t>
      </w:r>
      <w:proofErr w:type="gramEnd"/>
    </w:p>
    <w:p w:rsid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proofErr w:type="gramStart"/>
      <w:r w:rsidRPr="000C1036">
        <w:rPr>
          <w:sz w:val="22"/>
          <w:szCs w:val="22"/>
        </w:rPr>
        <w:t xml:space="preserve">Международный стандарт разработан </w:t>
      </w:r>
      <w:r w:rsidR="001B1FC7">
        <w:rPr>
          <w:rFonts w:eastAsia="MS Mincho" w:cs="Arial"/>
          <w:sz w:val="22"/>
          <w:szCs w:val="22"/>
        </w:rPr>
        <w:t xml:space="preserve">подкомитетом </w:t>
      </w:r>
      <w:r w:rsidR="001B1FC7">
        <w:rPr>
          <w:rFonts w:eastAsia="MS Mincho" w:cs="Arial"/>
          <w:sz w:val="22"/>
          <w:szCs w:val="22"/>
          <w:lang w:val="en-US"/>
        </w:rPr>
        <w:t>SC</w:t>
      </w:r>
      <w:r w:rsidR="001B1FC7" w:rsidRPr="001B1FC7">
        <w:rPr>
          <w:rFonts w:eastAsia="MS Mincho" w:cs="Arial"/>
          <w:sz w:val="22"/>
          <w:szCs w:val="22"/>
        </w:rPr>
        <w:t xml:space="preserve"> </w:t>
      </w:r>
      <w:r w:rsidR="00AA64FB">
        <w:rPr>
          <w:rFonts w:eastAsia="MS Mincho" w:cs="Arial"/>
          <w:sz w:val="22"/>
          <w:szCs w:val="22"/>
        </w:rPr>
        <w:t>3</w:t>
      </w:r>
      <w:r w:rsidR="001B1FC7" w:rsidRPr="00F63245">
        <w:rPr>
          <w:rFonts w:eastAsia="MS Mincho" w:cs="Arial"/>
          <w:sz w:val="22"/>
          <w:szCs w:val="22"/>
        </w:rPr>
        <w:t xml:space="preserve"> </w:t>
      </w:r>
      <w:r w:rsidR="001B1FC7">
        <w:rPr>
          <w:rFonts w:eastAsia="MS Mincho" w:cs="Arial"/>
          <w:sz w:val="22"/>
          <w:szCs w:val="22"/>
        </w:rPr>
        <w:t>«</w:t>
      </w:r>
      <w:r w:rsidR="00AA64FB">
        <w:rPr>
          <w:rFonts w:eastAsia="MS Mincho" w:cs="Arial"/>
          <w:sz w:val="22"/>
          <w:szCs w:val="22"/>
        </w:rPr>
        <w:t>Пневматические инстр</w:t>
      </w:r>
      <w:r w:rsidR="00AA64FB">
        <w:rPr>
          <w:rFonts w:eastAsia="MS Mincho" w:cs="Arial"/>
          <w:sz w:val="22"/>
          <w:szCs w:val="22"/>
        </w:rPr>
        <w:t>у</w:t>
      </w:r>
      <w:r w:rsidR="00AA64FB">
        <w:rPr>
          <w:rFonts w:eastAsia="MS Mincho" w:cs="Arial"/>
          <w:sz w:val="22"/>
          <w:szCs w:val="22"/>
        </w:rPr>
        <w:t>менты и машины</w:t>
      </w:r>
      <w:r w:rsidR="001B1FC7">
        <w:rPr>
          <w:rFonts w:eastAsia="MS Mincho" w:cs="Arial"/>
          <w:sz w:val="22"/>
          <w:szCs w:val="22"/>
        </w:rPr>
        <w:t>» Т</w:t>
      </w:r>
      <w:r w:rsidRPr="000C1036">
        <w:rPr>
          <w:sz w:val="22"/>
          <w:szCs w:val="22"/>
        </w:rPr>
        <w:t>ехническ</w:t>
      </w:r>
      <w:r w:rsidR="001B1FC7">
        <w:rPr>
          <w:sz w:val="22"/>
          <w:szCs w:val="22"/>
        </w:rPr>
        <w:t>ого</w:t>
      </w:r>
      <w:r w:rsidRPr="000C1036">
        <w:rPr>
          <w:sz w:val="22"/>
          <w:szCs w:val="22"/>
        </w:rPr>
        <w:t xml:space="preserve"> комитет</w:t>
      </w:r>
      <w:r w:rsidR="001B1FC7">
        <w:rPr>
          <w:sz w:val="22"/>
          <w:szCs w:val="22"/>
        </w:rPr>
        <w:t xml:space="preserve">а </w:t>
      </w:r>
      <w:r w:rsidR="001B1FC7">
        <w:rPr>
          <w:sz w:val="22"/>
          <w:szCs w:val="22"/>
          <w:lang w:val="en-US"/>
        </w:rPr>
        <w:t>TC</w:t>
      </w:r>
      <w:r>
        <w:rPr>
          <w:sz w:val="22"/>
          <w:szCs w:val="22"/>
        </w:rPr>
        <w:t> </w:t>
      </w:r>
      <w:r w:rsidR="00AA64FB">
        <w:rPr>
          <w:sz w:val="22"/>
          <w:szCs w:val="22"/>
        </w:rPr>
        <w:t>118</w:t>
      </w:r>
      <w:r w:rsidRPr="000C1036">
        <w:rPr>
          <w:sz w:val="22"/>
          <w:szCs w:val="22"/>
        </w:rPr>
        <w:t xml:space="preserve"> «</w:t>
      </w:r>
      <w:r w:rsidR="00AA64FB">
        <w:rPr>
          <w:sz w:val="22"/>
          <w:szCs w:val="22"/>
        </w:rPr>
        <w:t>Компрессоры, пневматические инстр</w:t>
      </w:r>
      <w:r w:rsidR="00AA64FB">
        <w:rPr>
          <w:sz w:val="22"/>
          <w:szCs w:val="22"/>
        </w:rPr>
        <w:t>у</w:t>
      </w:r>
      <w:r w:rsidR="00AA64FB">
        <w:rPr>
          <w:sz w:val="22"/>
          <w:szCs w:val="22"/>
        </w:rPr>
        <w:t>менты, машины и оборудование</w:t>
      </w:r>
      <w:r w:rsidRPr="000C1036">
        <w:rPr>
          <w:sz w:val="22"/>
          <w:szCs w:val="22"/>
        </w:rPr>
        <w:t>»</w:t>
      </w:r>
      <w:r w:rsidRPr="00EE18AF">
        <w:rPr>
          <w:rFonts w:eastAsia="MS Mincho" w:cs="Arial"/>
          <w:sz w:val="22"/>
          <w:szCs w:val="22"/>
        </w:rPr>
        <w:t xml:space="preserve"> </w:t>
      </w:r>
      <w:r>
        <w:rPr>
          <w:rFonts w:eastAsia="MS Mincho" w:cs="Arial"/>
          <w:sz w:val="22"/>
          <w:szCs w:val="22"/>
        </w:rPr>
        <w:t>Международной организации по стандартизации (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rFonts w:eastAsia="MS Mincho" w:cs="Arial"/>
          <w:sz w:val="22"/>
          <w:szCs w:val="22"/>
        </w:rPr>
        <w:t>)</w:t>
      </w:r>
      <w:r w:rsidR="00C902BF">
        <w:rPr>
          <w:rFonts w:eastAsia="MS Mincho" w:cs="Arial"/>
          <w:sz w:val="22"/>
          <w:szCs w:val="22"/>
        </w:rPr>
        <w:t xml:space="preserve"> в сотрудничестве с </w:t>
      </w:r>
      <w:r w:rsidR="00C902BF" w:rsidRPr="000C1036">
        <w:rPr>
          <w:sz w:val="22"/>
          <w:szCs w:val="22"/>
        </w:rPr>
        <w:t xml:space="preserve">Техническим комитетом по стандартизации </w:t>
      </w:r>
      <w:r w:rsidR="00C902BF">
        <w:rPr>
          <w:sz w:val="22"/>
          <w:szCs w:val="22"/>
          <w:lang w:val="en-US"/>
        </w:rPr>
        <w:t>CEN</w:t>
      </w:r>
      <w:r w:rsidR="00C902BF">
        <w:rPr>
          <w:sz w:val="22"/>
          <w:szCs w:val="22"/>
        </w:rPr>
        <w:t> 231</w:t>
      </w:r>
      <w:r w:rsidR="00C902BF" w:rsidRPr="000C1036">
        <w:rPr>
          <w:sz w:val="22"/>
          <w:szCs w:val="22"/>
        </w:rPr>
        <w:t xml:space="preserve"> «</w:t>
      </w:r>
      <w:r w:rsidR="00C902BF">
        <w:rPr>
          <w:sz w:val="22"/>
          <w:szCs w:val="22"/>
        </w:rPr>
        <w:t>Вибрация и удар</w:t>
      </w:r>
      <w:r w:rsidR="00C902BF" w:rsidRPr="000C1036">
        <w:rPr>
          <w:sz w:val="22"/>
          <w:szCs w:val="22"/>
        </w:rPr>
        <w:t>»</w:t>
      </w:r>
      <w:r w:rsidR="00C902BF" w:rsidRPr="00F63245">
        <w:rPr>
          <w:sz w:val="22"/>
          <w:szCs w:val="22"/>
        </w:rPr>
        <w:t xml:space="preserve"> </w:t>
      </w:r>
      <w:r w:rsidR="00C902BF">
        <w:rPr>
          <w:sz w:val="22"/>
          <w:szCs w:val="22"/>
        </w:rPr>
        <w:t>Европейской</w:t>
      </w:r>
      <w:r w:rsidR="00C902BF" w:rsidRPr="00F63245">
        <w:rPr>
          <w:sz w:val="22"/>
          <w:szCs w:val="22"/>
        </w:rPr>
        <w:t xml:space="preserve"> </w:t>
      </w:r>
      <w:r w:rsidR="00C902BF">
        <w:rPr>
          <w:rFonts w:eastAsia="MS Mincho" w:cs="Arial"/>
          <w:sz w:val="22"/>
          <w:szCs w:val="22"/>
        </w:rPr>
        <w:t>организации по стандартизации</w:t>
      </w:r>
      <w:r w:rsidR="00C902BF" w:rsidRPr="00F63245">
        <w:rPr>
          <w:sz w:val="22"/>
          <w:szCs w:val="22"/>
        </w:rPr>
        <w:t xml:space="preserve"> (</w:t>
      </w:r>
      <w:r w:rsidR="00C902BF">
        <w:rPr>
          <w:sz w:val="22"/>
          <w:szCs w:val="22"/>
          <w:lang w:val="en-US"/>
        </w:rPr>
        <w:t>CEN</w:t>
      </w:r>
      <w:r w:rsidR="00C902BF" w:rsidRPr="00F63245">
        <w:rPr>
          <w:sz w:val="22"/>
          <w:szCs w:val="22"/>
        </w:rPr>
        <w:t>)</w:t>
      </w:r>
      <w:r w:rsidR="00C902BF">
        <w:rPr>
          <w:sz w:val="22"/>
          <w:szCs w:val="22"/>
        </w:rPr>
        <w:t xml:space="preserve"> на основе Соглашения о техническом сотрудничестве между </w:t>
      </w:r>
      <w:r w:rsidR="00C902BF">
        <w:rPr>
          <w:rFonts w:eastAsia="MS Mincho" w:cs="Arial"/>
          <w:sz w:val="22"/>
          <w:szCs w:val="22"/>
          <w:lang w:val="en-US"/>
        </w:rPr>
        <w:t>ISO</w:t>
      </w:r>
      <w:r w:rsidR="00C902BF">
        <w:rPr>
          <w:sz w:val="22"/>
          <w:szCs w:val="22"/>
        </w:rPr>
        <w:t xml:space="preserve"> и </w:t>
      </w:r>
      <w:r w:rsidR="00C902BF">
        <w:rPr>
          <w:sz w:val="22"/>
          <w:szCs w:val="22"/>
          <w:lang w:val="en-US"/>
        </w:rPr>
        <w:t>CEN</w:t>
      </w:r>
      <w:r w:rsidR="00C902BF">
        <w:rPr>
          <w:sz w:val="22"/>
          <w:szCs w:val="22"/>
        </w:rPr>
        <w:t xml:space="preserve"> (Венское соглашение)</w:t>
      </w:r>
      <w:r w:rsidR="00C902BF">
        <w:rPr>
          <w:rFonts w:eastAsia="MS Mincho" w:cs="Arial"/>
          <w:sz w:val="22"/>
          <w:szCs w:val="22"/>
        </w:rPr>
        <w:t>.</w:t>
      </w:r>
      <w:r w:rsidR="00C902BF" w:rsidRPr="00C53F07">
        <w:rPr>
          <w:rFonts w:eastAsia="MS Mincho" w:cs="Arial"/>
          <w:sz w:val="22"/>
          <w:szCs w:val="22"/>
        </w:rPr>
        <w:t xml:space="preserve"> </w:t>
      </w:r>
      <w:r w:rsidRPr="00C53F07">
        <w:rPr>
          <w:rFonts w:eastAsia="MS Mincho" w:cs="Arial"/>
          <w:sz w:val="22"/>
          <w:szCs w:val="22"/>
        </w:rPr>
        <w:t xml:space="preserve"> </w:t>
      </w:r>
      <w:proofErr w:type="gramEnd"/>
    </w:p>
    <w:p w:rsidR="001B1FC7" w:rsidRPr="002E4829" w:rsidRDefault="001B1FC7" w:rsidP="001B1FC7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B2786C">
        <w:rPr>
          <w:rFonts w:eastAsia="MS Mincho" w:cs="Arial"/>
          <w:sz w:val="22"/>
          <w:szCs w:val="22"/>
        </w:rPr>
        <w:t>Наименование настоящего стандарта изменено относительно наименования указа</w:t>
      </w:r>
      <w:r w:rsidRPr="00B2786C">
        <w:rPr>
          <w:rFonts w:eastAsia="MS Mincho" w:cs="Arial"/>
          <w:sz w:val="22"/>
          <w:szCs w:val="22"/>
        </w:rPr>
        <w:t>н</w:t>
      </w:r>
      <w:r w:rsidRPr="00B2786C">
        <w:rPr>
          <w:rFonts w:eastAsia="MS Mincho" w:cs="Arial"/>
          <w:sz w:val="22"/>
          <w:szCs w:val="22"/>
        </w:rPr>
        <w:t>ного международного стандарта для приведения в соответствие с ГОСТ 1.5 (подраздел 3.6</w:t>
      </w:r>
      <w:r>
        <w:rPr>
          <w:rFonts w:eastAsia="MS Mincho" w:cs="Arial"/>
          <w:sz w:val="22"/>
          <w:szCs w:val="22"/>
        </w:rPr>
        <w:t>).</w:t>
      </w:r>
    </w:p>
    <w:p w:rsidR="00954B68" w:rsidRPr="003F5F61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rFonts w:eastAsia="MS Mincho" w:cs="Arial"/>
          <w:sz w:val="22"/>
          <w:szCs w:val="22"/>
        </w:rPr>
        <w:t>ч</w:t>
      </w:r>
      <w:r>
        <w:rPr>
          <w:rFonts w:eastAsia="MS Mincho" w:cs="Arial"/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rFonts w:eastAsia="MS Mincho" w:cs="Arial"/>
          <w:sz w:val="22"/>
          <w:szCs w:val="22"/>
        </w:rPr>
        <w:t>е</w:t>
      </w:r>
      <w:r>
        <w:rPr>
          <w:rFonts w:eastAsia="MS Mincho" w:cs="Arial"/>
          <w:sz w:val="22"/>
          <w:szCs w:val="22"/>
        </w:rPr>
        <w:t xml:space="preserve">дения о которых </w:t>
      </w:r>
      <w:r w:rsidRPr="007933A7">
        <w:rPr>
          <w:rFonts w:eastAsia="MS Mincho" w:cs="Arial"/>
          <w:sz w:val="22"/>
          <w:szCs w:val="22"/>
        </w:rPr>
        <w:t>приведены в дополнительном приложении Д</w:t>
      </w:r>
      <w:r>
        <w:rPr>
          <w:rFonts w:eastAsia="MS Mincho" w:cs="Arial"/>
          <w:sz w:val="22"/>
          <w:szCs w:val="22"/>
        </w:rPr>
        <w:t>А</w:t>
      </w:r>
      <w:r w:rsidR="003F5F61" w:rsidRPr="003F5F61">
        <w:rPr>
          <w:rFonts w:eastAsia="MS Mincho" w:cs="Arial"/>
          <w:sz w:val="22"/>
          <w:szCs w:val="22"/>
        </w:rPr>
        <w:t>.</w:t>
      </w:r>
    </w:p>
    <w:p w:rsidR="003F5F61" w:rsidRPr="003F5F61" w:rsidRDefault="003F5F61" w:rsidP="003F5F61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sz w:val="22"/>
          <w:szCs w:val="22"/>
          <w:lang w:eastAsia="en-US"/>
        </w:rPr>
        <w:t>Дополнительн</w:t>
      </w:r>
      <w:r w:rsidR="00C902BF">
        <w:rPr>
          <w:sz w:val="22"/>
          <w:szCs w:val="22"/>
          <w:lang w:eastAsia="en-US"/>
        </w:rPr>
        <w:t>ые</w:t>
      </w:r>
      <w:r>
        <w:rPr>
          <w:sz w:val="22"/>
          <w:szCs w:val="22"/>
          <w:lang w:eastAsia="en-US"/>
        </w:rPr>
        <w:t xml:space="preserve"> сноск</w:t>
      </w:r>
      <w:r w:rsidR="00C902BF">
        <w:rPr>
          <w:sz w:val="22"/>
          <w:szCs w:val="22"/>
          <w:lang w:eastAsia="en-US"/>
        </w:rPr>
        <w:t>и</w:t>
      </w:r>
      <w:r>
        <w:rPr>
          <w:sz w:val="22"/>
          <w:szCs w:val="22"/>
          <w:lang w:eastAsia="en-US"/>
        </w:rPr>
        <w:t xml:space="preserve"> в тексте стандарта, выделенн</w:t>
      </w:r>
      <w:r w:rsidR="00C902BF">
        <w:rPr>
          <w:sz w:val="22"/>
          <w:szCs w:val="22"/>
          <w:lang w:eastAsia="en-US"/>
        </w:rPr>
        <w:t>ые</w:t>
      </w:r>
      <w:r>
        <w:rPr>
          <w:sz w:val="22"/>
          <w:szCs w:val="22"/>
          <w:lang w:eastAsia="en-US"/>
        </w:rPr>
        <w:t xml:space="preserve"> курсивом, приведен</w:t>
      </w:r>
      <w:r w:rsidR="00C902BF">
        <w:rPr>
          <w:sz w:val="22"/>
          <w:szCs w:val="22"/>
          <w:lang w:eastAsia="en-US"/>
        </w:rPr>
        <w:t>ы</w:t>
      </w:r>
      <w:r>
        <w:rPr>
          <w:sz w:val="22"/>
          <w:szCs w:val="22"/>
          <w:lang w:eastAsia="en-US"/>
        </w:rPr>
        <w:t xml:space="preserve"> для пояснения текста оригинала</w:t>
      </w:r>
    </w:p>
    <w:p w:rsid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1" w:name="_Hlk84761920"/>
      <w:r>
        <w:rPr>
          <w:rFonts w:eastAsia="MS Mincho" w:cs="Arial"/>
          <w:sz w:val="22"/>
          <w:szCs w:val="22"/>
        </w:rPr>
        <w:t xml:space="preserve">ВЗАМЕН </w:t>
      </w:r>
      <w:r w:rsidRPr="00EA7BA2">
        <w:rPr>
          <w:rFonts w:eastAsia="MS Mincho" w:cs="Arial"/>
          <w:sz w:val="22"/>
          <w:szCs w:val="22"/>
        </w:rPr>
        <w:t xml:space="preserve">ГОСТ </w:t>
      </w:r>
      <w:r w:rsidR="006B5E1D">
        <w:rPr>
          <w:rFonts w:eastAsia="MS Mincho" w:cs="Arial"/>
          <w:sz w:val="22"/>
          <w:szCs w:val="22"/>
        </w:rPr>
        <w:t>30873.</w:t>
      </w:r>
      <w:r w:rsidR="003F7111">
        <w:rPr>
          <w:rFonts w:eastAsia="MS Mincho" w:cs="Arial"/>
          <w:sz w:val="22"/>
          <w:szCs w:val="22"/>
        </w:rPr>
        <w:t>11</w:t>
      </w:r>
      <w:r w:rsidR="006B5E1D">
        <w:rPr>
          <w:rFonts w:eastAsia="MS Mincho" w:cs="Arial"/>
          <w:sz w:val="22"/>
          <w:szCs w:val="22"/>
        </w:rPr>
        <w:t>–200</w:t>
      </w:r>
      <w:r w:rsidR="003F7111">
        <w:rPr>
          <w:rFonts w:eastAsia="MS Mincho" w:cs="Arial"/>
          <w:sz w:val="22"/>
          <w:szCs w:val="22"/>
        </w:rPr>
        <w:t>6</w:t>
      </w:r>
      <w:r w:rsidR="006B5E1D">
        <w:rPr>
          <w:rFonts w:eastAsia="MS Mincho" w:cs="Arial"/>
          <w:sz w:val="22"/>
          <w:szCs w:val="22"/>
        </w:rPr>
        <w:t xml:space="preserve"> </w:t>
      </w:r>
    </w:p>
    <w:bookmarkEnd w:id="1"/>
    <w:p w:rsidR="00954B68" w:rsidRPr="003B09BA" w:rsidRDefault="00954B68" w:rsidP="001B1FC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стандартов, издаваемых в этих государствах, а также в сети Интернет на сайтах соо</w:t>
      </w:r>
      <w:r w:rsidRPr="003B09BA">
        <w:rPr>
          <w:i/>
          <w:sz w:val="20"/>
        </w:rPr>
        <w:t>т</w:t>
      </w:r>
      <w:r w:rsidRPr="003B09BA">
        <w:rPr>
          <w:i/>
          <w:sz w:val="20"/>
        </w:rPr>
        <w:t>ветствующих национальных органов по стандартизации.</w:t>
      </w:r>
    </w:p>
    <w:p w:rsidR="00954B68" w:rsidRPr="003B09BA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 xml:space="preserve">В случае пересмотра, изменения или отмены настоящего стандарта соответствующая информация будет опубликована </w:t>
      </w:r>
      <w:r w:rsidR="00145C04">
        <w:rPr>
          <w:i/>
          <w:sz w:val="20"/>
        </w:rPr>
        <w:t xml:space="preserve">на официальном </w:t>
      </w:r>
      <w:r w:rsidRPr="003B09BA">
        <w:rPr>
          <w:i/>
          <w:sz w:val="20"/>
        </w:rPr>
        <w:t>Интернет</w:t>
      </w:r>
      <w:r w:rsidR="00145C04">
        <w:rPr>
          <w:i/>
          <w:sz w:val="20"/>
        </w:rPr>
        <w:t>-</w:t>
      </w:r>
      <w:r w:rsidRPr="003B09BA">
        <w:rPr>
          <w:i/>
          <w:sz w:val="20"/>
        </w:rPr>
        <w:t>сайте Межгосударственного совета по стандартизации, метрологии и сертификации в каталоге «Межгосударственные стандарты»</w:t>
      </w:r>
    </w:p>
    <w:p w:rsidR="00954B68" w:rsidRDefault="00954B68" w:rsidP="00145C04">
      <w:pPr>
        <w:widowControl w:val="0"/>
        <w:spacing w:before="120" w:line="240" w:lineRule="auto"/>
        <w:ind w:firstLine="709"/>
        <w:rPr>
          <w:rFonts w:cs="Arial"/>
          <w:sz w:val="20"/>
        </w:rPr>
      </w:pPr>
      <w:r w:rsidRPr="00FA1AAA">
        <w:rPr>
          <w:rFonts w:cs="Arial"/>
          <w:sz w:val="20"/>
        </w:rPr>
        <w:lastRenderedPageBreak/>
        <w:t>Исключительное право официального опубликования настоящего стандарта на территории ука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органам по стандартизации этих государств</w:t>
      </w:r>
    </w:p>
    <w:p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204BDC" w:rsidRPr="003358C2" w:rsidRDefault="00204BDC" w:rsidP="00204BDC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>
        <w:rPr>
          <w:sz w:val="22"/>
          <w:szCs w:val="22"/>
        </w:rPr>
        <w:tab/>
        <w:t>Обозначения</w:t>
      </w:r>
      <w:proofErr w:type="gramStart"/>
      <w:r>
        <w:rPr>
          <w:sz w:val="22"/>
          <w:szCs w:val="22"/>
        </w:rPr>
        <w:t>……………………………………………………......................</w:t>
      </w:r>
      <w:r w:rsidRPr="003358C2">
        <w:rPr>
          <w:sz w:val="22"/>
          <w:szCs w:val="22"/>
        </w:rPr>
        <w:t>………………..............</w:t>
      </w:r>
      <w:proofErr w:type="gramEnd"/>
    </w:p>
    <w:p w:rsidR="00252585" w:rsidRPr="003358C2" w:rsidRDefault="00204BDC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proofErr w:type="gramStart"/>
      <w:r w:rsidR="00110849">
        <w:rPr>
          <w:sz w:val="22"/>
          <w:szCs w:val="22"/>
        </w:rPr>
        <w:t>..................</w:t>
      </w:r>
      <w:r w:rsidR="00252585"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="00252585" w:rsidRPr="003358C2">
        <w:rPr>
          <w:sz w:val="22"/>
          <w:szCs w:val="22"/>
        </w:rPr>
        <w:t>………………..............</w:t>
      </w:r>
      <w:proofErr w:type="gramEnd"/>
    </w:p>
    <w:p w:rsidR="00252585" w:rsidRPr="003358C2" w:rsidRDefault="00204BDC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:rsidR="00AB557F" w:rsidRDefault="00204BDC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:rsidR="00DA06B9" w:rsidRDefault="00204BDC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proofErr w:type="gramStart"/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 w:rsidR="00252585"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  <w:proofErr w:type="gramEnd"/>
    </w:p>
    <w:p w:rsidR="00E77673" w:rsidRDefault="00204BDC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 w:rsidR="00E77673">
        <w:rPr>
          <w:sz w:val="22"/>
          <w:szCs w:val="22"/>
        </w:rPr>
        <w:t>..</w:t>
      </w:r>
    </w:p>
    <w:p w:rsidR="009A306A" w:rsidRDefault="00204BDC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bookmarkStart w:id="2" w:name="_Toc371869183"/>
      <w:r>
        <w:rPr>
          <w:sz w:val="22"/>
          <w:szCs w:val="22"/>
        </w:rPr>
        <w:t>0</w:t>
      </w:r>
      <w:r w:rsidR="003B1F0D">
        <w:rPr>
          <w:sz w:val="22"/>
          <w:szCs w:val="22"/>
        </w:rPr>
        <w:tab/>
      </w:r>
      <w:bookmarkEnd w:id="2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 w:rsidR="009A306A">
        <w:rPr>
          <w:sz w:val="22"/>
          <w:szCs w:val="22"/>
        </w:rPr>
        <w:t>....</w:t>
      </w:r>
      <w:r w:rsidR="009A306A" w:rsidRPr="003358C2">
        <w:rPr>
          <w:sz w:val="22"/>
          <w:szCs w:val="22"/>
        </w:rPr>
        <w:t>.......</w:t>
      </w:r>
      <w:r w:rsidR="009A306A">
        <w:rPr>
          <w:sz w:val="22"/>
          <w:szCs w:val="22"/>
        </w:rPr>
        <w:t>.....</w:t>
      </w:r>
    </w:p>
    <w:p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 w:rsidR="00204BDC">
        <w:rPr>
          <w:sz w:val="22"/>
          <w:szCs w:val="22"/>
        </w:rPr>
        <w:t>1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Форма протокола испытаний для определения вибрационной машин</w:t>
      </w:r>
      <w:r w:rsidR="00204BDC">
        <w:rPr>
          <w:sz w:val="22"/>
          <w:szCs w:val="22"/>
        </w:rPr>
        <w:t xml:space="preserve"> для забивания крепежных средств</w:t>
      </w:r>
      <w:r w:rsidR="008851B5">
        <w:rPr>
          <w:sz w:val="22"/>
          <w:szCs w:val="22"/>
        </w:rPr>
        <w:t>...................................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:rsidR="006B5E1D" w:rsidRDefault="006B5E1D" w:rsidP="006B5E1D">
      <w:r>
        <w:t>Настоящий стандарт согласно классификации ГОСТ 12.1.012 относится к стандартам безопасности типа</w:t>
      </w:r>
      <w:proofErr w:type="gramStart"/>
      <w:r>
        <w:t xml:space="preserve"> С</w:t>
      </w:r>
      <w:proofErr w:type="gramEnd"/>
      <w:r>
        <w:t xml:space="preserve"> (испытательный код по вибрации), которые уст</w:t>
      </w:r>
      <w:r>
        <w:t>а</w:t>
      </w:r>
      <w:r>
        <w:t>навливают лабораторные методы измерения вибрации на рукоятках ручных машин в целях заявления и подтверждения их вибрационных характеристик</w:t>
      </w:r>
      <w:r>
        <w:rPr>
          <w:rStyle w:val="af4"/>
        </w:rPr>
        <w:footnoteReference w:customMarkFollows="1" w:id="1"/>
        <w:t>1)</w:t>
      </w:r>
      <w:r>
        <w:t xml:space="preserve">. </w:t>
      </w:r>
    </w:p>
    <w:p w:rsidR="006B5E1D" w:rsidRDefault="006B5E1D" w:rsidP="006B5E1D">
      <w:r>
        <w:t>Если требования, установленные испытательным кодом по вибрации, отл</w:t>
      </w:r>
      <w:r>
        <w:t>и</w:t>
      </w:r>
      <w:r>
        <w:t xml:space="preserve">чаются от требований стандартов безопасности более высокого уровня (типов А и </w:t>
      </w:r>
      <w:r w:rsidR="00000DA9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:rsidR="006B5E1D" w:rsidRDefault="006B5E1D" w:rsidP="006B5E1D">
      <w:r>
        <w:t xml:space="preserve">Общие требования к испытательным кодам по вибрации для ручных машин установлены ГОСТ 16519 (стандарт безопасности типа В). </w:t>
      </w:r>
    </w:p>
    <w:p w:rsidR="006B5E1D" w:rsidRDefault="006B5E1D" w:rsidP="006B5E1D">
      <w:proofErr w:type="gramStart"/>
      <w:r>
        <w:t>Основным отличием настоящего стандарта от ГОСТ 16519 является опред</w:t>
      </w:r>
      <w:r>
        <w:t>е</w:t>
      </w:r>
      <w:r>
        <w:t>ление точек измерений, преимущественно, на рукоятке ручной машины как можно ближе к кисти руки оператора между большим и указательным пальцами, поскольку при таком расположении датчика вибрации он в минимальной степени влияет на о</w:t>
      </w:r>
      <w:r>
        <w:t>б</w:t>
      </w:r>
      <w:r>
        <w:t xml:space="preserve">хват рукоятки кистью оператора. </w:t>
      </w:r>
      <w:proofErr w:type="gramEnd"/>
    </w:p>
    <w:p w:rsidR="00C95C31" w:rsidRDefault="00C95C31" w:rsidP="00C95C31">
      <w:r>
        <w:t xml:space="preserve">Кроме того, в отличие от других стандартов серии </w:t>
      </w:r>
      <w:r>
        <w:rPr>
          <w:lang w:val="en-US"/>
        </w:rPr>
        <w:t>ISO</w:t>
      </w:r>
      <w:r w:rsidRPr="00C95C31">
        <w:t xml:space="preserve"> 28927</w:t>
      </w:r>
      <w:r>
        <w:t>, у машин для з</w:t>
      </w:r>
      <w:r>
        <w:t>а</w:t>
      </w:r>
      <w:r>
        <w:t>бивания крепежа оценке подлежит характеристика не непрерывного процесса (ви</w:t>
      </w:r>
      <w:r>
        <w:t>б</w:t>
      </w:r>
      <w:r>
        <w:t xml:space="preserve">рации и повторяющихся ударов),  а одиночных </w:t>
      </w:r>
      <w:r w:rsidR="00F615A6">
        <w:t>пусков</w:t>
      </w:r>
      <w:r>
        <w:t>. Такие машины работают в режиме создания кратковременных воздействий, поэтому задачей проводимых и</w:t>
      </w:r>
      <w:r>
        <w:t>з</w:t>
      </w:r>
      <w:r>
        <w:t>мерений является определение параметра, характеризующего энергию одиночного удара. Это достигается посредством интегрирования корректированного ускорения для заданного числа операций за установленный период времени. После этого р</w:t>
      </w:r>
      <w:r>
        <w:t>е</w:t>
      </w:r>
      <w:r>
        <w:t xml:space="preserve">зультат представляют как вибрацию, приведенную к одному </w:t>
      </w:r>
      <w:r w:rsidR="00F615A6">
        <w:t>пуску</w:t>
      </w:r>
      <w:r>
        <w:t xml:space="preserve"> длительностью три секунды. </w:t>
      </w:r>
    </w:p>
    <w:p w:rsidR="006B5E1D" w:rsidRDefault="006B5E1D" w:rsidP="006B5E1D">
      <w:r>
        <w:t>Испытательные коды по вибрации для ручных машин предназначены для т</w:t>
      </w:r>
      <w:r>
        <w:t>о</w:t>
      </w:r>
      <w:r>
        <w:t xml:space="preserve">го, чтобы получить (усреднением по ансамблю машин) оценку верхнего </w:t>
      </w:r>
      <w:proofErr w:type="gramStart"/>
      <w:r>
        <w:t>квартиля распределения параметра вибрации машин данной модели</w:t>
      </w:r>
      <w:proofErr w:type="gramEnd"/>
      <w:r>
        <w:t xml:space="preserve"> в реальных условиях применения. Эта вибрация может существенно отличаться от измерения к измер</w:t>
      </w:r>
      <w:r>
        <w:t>е</w:t>
      </w:r>
      <w:r>
        <w:t xml:space="preserve">нию и зависит от многих факторов, в число которых входят оператор, выполняемое рабочее задание, состояние вставного инструмента или расходных материалов. </w:t>
      </w:r>
      <w:r>
        <w:lastRenderedPageBreak/>
        <w:t>Существенное влияние оказывает также и качество технического обслуживания м</w:t>
      </w:r>
      <w:r>
        <w:t>а</w:t>
      </w:r>
      <w:r>
        <w:t>шин. Особенно значительным влияние оператора и выполняемой операции стан</w:t>
      </w:r>
      <w:r>
        <w:t>о</w:t>
      </w:r>
      <w:r>
        <w:t>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 м/с</w:t>
      </w:r>
      <w:proofErr w:type="gramStart"/>
      <w:r w:rsidRPr="008752AA">
        <w:rPr>
          <w:vertAlign w:val="superscript"/>
        </w:rPr>
        <w:t>2</w:t>
      </w:r>
      <w:proofErr w:type="gramEnd"/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:rsidR="006B5E1D" w:rsidRPr="008752AA" w:rsidRDefault="006B5E1D" w:rsidP="006B5E1D">
      <w:r>
        <w:t>Для более точной оценки вибрации на рабочем месте применяют ГОСТ 31192.2. Эта оценка может оказаться как выше, так и ниже той, что получена с использованием вибрационной характеристики, заявленной для данной ручной м</w:t>
      </w:r>
      <w:r>
        <w:t>а</w:t>
      </w:r>
      <w:r>
        <w:t xml:space="preserve">шины. </w:t>
      </w:r>
    </w:p>
    <w:p w:rsidR="00380210" w:rsidRPr="00684747" w:rsidRDefault="00380210" w:rsidP="00380210"/>
    <w:p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bookmarkStart w:id="3" w:name="_Toc34413784"/>
    <w:bookmarkStart w:id="4" w:name="_Hlk49252145"/>
    <w:p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3E3A1997" wp14:editId="55F483C8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3"/>
    <w:bookmarkEnd w:id="4"/>
    <w:p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>
        <w:rPr>
          <w:spacing w:val="40"/>
          <w:sz w:val="24"/>
          <w:szCs w:val="24"/>
        </w:rPr>
        <w:t>1</w:t>
      </w:r>
      <w:r w:rsidR="00C902BF">
        <w:rPr>
          <w:spacing w:val="40"/>
          <w:sz w:val="24"/>
          <w:szCs w:val="24"/>
        </w:rPr>
        <w:t>3</w:t>
      </w:r>
    </w:p>
    <w:p w:rsidR="00A16283" w:rsidRPr="00577160" w:rsidRDefault="00577160" w:rsidP="00A16283">
      <w:pPr>
        <w:suppressAutoHyphens/>
        <w:ind w:firstLine="0"/>
        <w:jc w:val="center"/>
        <w:rPr>
          <w:b/>
          <w:bCs/>
        </w:rPr>
      </w:pPr>
      <w:r w:rsidRPr="00577160">
        <w:rPr>
          <w:b/>
        </w:rPr>
        <w:t xml:space="preserve">Машины </w:t>
      </w:r>
      <w:r w:rsidR="00C902BF">
        <w:rPr>
          <w:b/>
        </w:rPr>
        <w:t>для забивания крепежных средств</w:t>
      </w:r>
    </w:p>
    <w:p w:rsidR="00577160" w:rsidRPr="002B4D52" w:rsidRDefault="00577160" w:rsidP="00577160">
      <w:pPr>
        <w:ind w:firstLine="0"/>
        <w:jc w:val="center"/>
        <w:rPr>
          <w:snapToGrid w:val="0"/>
        </w:rPr>
      </w:pPr>
      <w:proofErr w:type="gramStart"/>
      <w:r w:rsidRPr="00577160">
        <w:rPr>
          <w:snapToGrid w:val="0"/>
          <w:lang w:val="en-US"/>
        </w:rPr>
        <w:t>Mechanical vibration.</w:t>
      </w:r>
      <w:proofErr w:type="gramEnd"/>
      <w:r w:rsidRPr="00577160">
        <w:rPr>
          <w:snapToGrid w:val="0"/>
          <w:lang w:val="en-US"/>
        </w:rPr>
        <w:t xml:space="preserve"> </w:t>
      </w:r>
      <w:proofErr w:type="gramStart"/>
      <w:r w:rsidRPr="00577160">
        <w:rPr>
          <w:snapToGrid w:val="0"/>
          <w:lang w:val="en-US"/>
        </w:rPr>
        <w:t>Evaluation of vibration emission of hand-held power tools.</w:t>
      </w:r>
      <w:proofErr w:type="gramEnd"/>
      <w:r w:rsidRPr="00577160">
        <w:rPr>
          <w:snapToGrid w:val="0"/>
          <w:lang w:val="en-US"/>
        </w:rPr>
        <w:t xml:space="preserve"> </w:t>
      </w:r>
      <w:proofErr w:type="gramStart"/>
      <w:r w:rsidR="006B5E1D">
        <w:rPr>
          <w:snapToGrid w:val="0"/>
          <w:lang w:val="en-US"/>
        </w:rPr>
        <w:t>Part</w:t>
      </w:r>
      <w:r w:rsidR="006B5E1D" w:rsidRPr="002B4D52">
        <w:rPr>
          <w:snapToGrid w:val="0"/>
        </w:rPr>
        <w:t xml:space="preserve"> 1</w:t>
      </w:r>
      <w:r w:rsidR="00C902BF">
        <w:rPr>
          <w:snapToGrid w:val="0"/>
        </w:rPr>
        <w:t>3</w:t>
      </w:r>
      <w:r w:rsidR="006B5E1D" w:rsidRPr="002B4D52">
        <w:rPr>
          <w:snapToGrid w:val="0"/>
        </w:rPr>
        <w:t>.</w:t>
      </w:r>
      <w:proofErr w:type="gramEnd"/>
      <w:r w:rsidR="006B5E1D" w:rsidRPr="002B4D52">
        <w:rPr>
          <w:snapToGrid w:val="0"/>
        </w:rPr>
        <w:t xml:space="preserve"> </w:t>
      </w:r>
    </w:p>
    <w:p w:rsidR="00577160" w:rsidRPr="000976FB" w:rsidRDefault="00C902BF" w:rsidP="00577160">
      <w:pPr>
        <w:ind w:firstLine="0"/>
        <w:jc w:val="center"/>
        <w:rPr>
          <w:snapToGrid w:val="0"/>
        </w:rPr>
      </w:pPr>
      <w:r w:rsidRPr="00C902BF">
        <w:rPr>
          <w:snapToGrid w:val="0"/>
          <w:lang w:val="en-US"/>
        </w:rPr>
        <w:t>Fastener</w:t>
      </w:r>
      <w:r w:rsidRPr="000976FB">
        <w:rPr>
          <w:snapToGrid w:val="0"/>
        </w:rPr>
        <w:t xml:space="preserve"> </w:t>
      </w:r>
      <w:r w:rsidRPr="00C902BF">
        <w:rPr>
          <w:snapToGrid w:val="0"/>
          <w:lang w:val="en-US"/>
        </w:rPr>
        <w:t>driving</w:t>
      </w:r>
      <w:r w:rsidRPr="000976FB">
        <w:rPr>
          <w:snapToGrid w:val="0"/>
        </w:rPr>
        <w:t xml:space="preserve"> </w:t>
      </w:r>
      <w:r w:rsidRPr="00C902BF">
        <w:rPr>
          <w:snapToGrid w:val="0"/>
          <w:lang w:val="en-US"/>
        </w:rPr>
        <w:t>tools</w:t>
      </w:r>
    </w:p>
    <w:bookmarkStart w:id="5" w:name="_Toc27739849"/>
    <w:p w:rsidR="00E4163B" w:rsidRPr="002B4D52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F575578" wp14:editId="6476C45E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m2yFQIAACo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" strokeweight="1pt"/>
            </w:pict>
          </mc:Fallback>
        </mc:AlternateContent>
      </w:r>
    </w:p>
    <w:p w:rsidR="00DB2830" w:rsidRPr="001D6E34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5"/>
      <w:r w:rsidRPr="00BD696D">
        <w:rPr>
          <w:rFonts w:cs="Arial"/>
          <w:szCs w:val="24"/>
        </w:rPr>
        <w:t xml:space="preserve"> — </w:t>
      </w:r>
      <w:r w:rsidR="001823BE" w:rsidRPr="00577160">
        <w:rPr>
          <w:rFonts w:cs="Arial"/>
          <w:color w:val="FFFFFF" w:themeColor="background1"/>
          <w:szCs w:val="24"/>
        </w:rPr>
        <w:t>2025—12—01</w:t>
      </w:r>
    </w:p>
    <w:p w:rsidR="00350CB1" w:rsidRPr="00BD696D" w:rsidRDefault="00350CB1" w:rsidP="00350CB1"/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6" w:name="_Toc501378947"/>
    </w:p>
    <w:p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6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95C31" w:rsidRDefault="00000C18" w:rsidP="00000C18">
      <w:pPr>
        <w:widowControl w:val="0"/>
      </w:pPr>
      <w:bookmarkStart w:id="7" w:name="1.3_Measurement_uncertainty"/>
      <w:bookmarkStart w:id="8" w:name="_Toc501378948"/>
      <w:bookmarkEnd w:id="7"/>
      <w:r>
        <w:t>Настоящий стандарт</w:t>
      </w:r>
      <w:r w:rsidR="00EB3B04">
        <w:t>, являющийся испытательным кодом по вибрации</w:t>
      </w:r>
      <w:r w:rsidR="00B546BE">
        <w:rPr>
          <w:rStyle w:val="af4"/>
        </w:rPr>
        <w:footnoteReference w:customMarkFollows="1" w:id="2"/>
        <w:t>1)</w:t>
      </w:r>
      <w:r w:rsidR="00EB3B04">
        <w:t>,</w:t>
      </w:r>
      <w:r>
        <w:t xml:space="preserve"> уст</w:t>
      </w:r>
      <w:r>
        <w:t>а</w:t>
      </w:r>
      <w:r>
        <w:t>навливает лабораторный метод</w:t>
      </w:r>
      <w:r w:rsidR="00EB3B04">
        <w:t xml:space="preserve"> определения параметров вибрационной характер</w:t>
      </w:r>
      <w:r w:rsidR="00EB3B04">
        <w:t>и</w:t>
      </w:r>
      <w:r w:rsidR="00EB3B04">
        <w:t>стики машин для забивания крепежных средств (далее – машины) по</w:t>
      </w:r>
      <w:r>
        <w:t xml:space="preserve"> </w:t>
      </w:r>
      <w:r w:rsidR="00C95C31">
        <w:t>измерения</w:t>
      </w:r>
      <w:r w:rsidR="00EB3B04">
        <w:t>м</w:t>
      </w:r>
      <w:r w:rsidR="00C95C31">
        <w:t xml:space="preserve"> вибрации на рукоятках </w:t>
      </w:r>
      <w:r w:rsidR="00EB3B04">
        <w:t>в</w:t>
      </w:r>
      <w:r w:rsidR="00C95C31">
        <w:t xml:space="preserve"> целях </w:t>
      </w:r>
      <w:r w:rsidR="00EB3B04">
        <w:t xml:space="preserve">ее </w:t>
      </w:r>
      <w:r w:rsidR="00C95C31">
        <w:t xml:space="preserve">заявления и подтверждения. </w:t>
      </w:r>
    </w:p>
    <w:p w:rsidR="00C95C31" w:rsidRDefault="00EB3B04" w:rsidP="00000C18">
      <w:pPr>
        <w:widowControl w:val="0"/>
      </w:pPr>
      <w:r>
        <w:t xml:space="preserve">Настоящий стандарт распространяется на машины с пневматическим или иным приводом, предназначенные для </w:t>
      </w:r>
      <w:r w:rsidR="00C461B7">
        <w:t>соединения деталей</w:t>
      </w:r>
      <w:r>
        <w:t xml:space="preserve"> с помощью гвоздей, скоб</w:t>
      </w:r>
      <w:r w:rsidR="00013F84">
        <w:t xml:space="preserve"> и</w:t>
      </w:r>
      <w:r w:rsidR="00C461B7">
        <w:t xml:space="preserve"> </w:t>
      </w:r>
      <w:r w:rsidR="000976FB">
        <w:t>шпилек</w:t>
      </w:r>
      <w:r w:rsidR="00C461B7">
        <w:t xml:space="preserve"> </w:t>
      </w:r>
      <w:r w:rsidR="00013F84">
        <w:t>(</w:t>
      </w:r>
      <w:r w:rsidR="00C461B7">
        <w:t>штифтов</w:t>
      </w:r>
      <w:r w:rsidR="00013F84">
        <w:t>)</w:t>
      </w:r>
      <w:r w:rsidR="00000C18">
        <w:t xml:space="preserve">. </w:t>
      </w:r>
    </w:p>
    <w:p w:rsidR="00C95C31" w:rsidRDefault="00C461B7" w:rsidP="00000C18">
      <w:pPr>
        <w:widowControl w:val="0"/>
      </w:pPr>
      <w:r>
        <w:t>Настоящий стандарт распространяется на машины</w:t>
      </w:r>
      <w:r w:rsidR="00A57CEE">
        <w:t xml:space="preserve"> с приводными системами</w:t>
      </w:r>
      <w:r>
        <w:t>,</w:t>
      </w:r>
      <w:r w:rsidR="00A57CEE">
        <w:t xml:space="preserve"> обеспечивающими</w:t>
      </w:r>
      <w:r>
        <w:t xml:space="preserve"> одиночны</w:t>
      </w:r>
      <w:r w:rsidR="00A57CEE">
        <w:t>е</w:t>
      </w:r>
      <w:r>
        <w:t xml:space="preserve"> последовательны</w:t>
      </w:r>
      <w:r w:rsidR="00A57CEE">
        <w:t>е</w:t>
      </w:r>
      <w:r>
        <w:t xml:space="preserve"> </w:t>
      </w:r>
      <w:r w:rsidR="00A57CEE">
        <w:t>пуски</w:t>
      </w:r>
      <w:r>
        <w:t>,</w:t>
      </w:r>
      <w:r w:rsidR="00543497">
        <w:t xml:space="preserve"> контактные пуски, контак</w:t>
      </w:r>
      <w:r w:rsidR="00543497">
        <w:t>т</w:t>
      </w:r>
      <w:r w:rsidR="00543497">
        <w:t>ные пуски с автоматическим возвратом или непрерывные контактные пуски</w:t>
      </w:r>
      <w:r w:rsidR="00D27EAA">
        <w:t xml:space="preserve"> (см. р</w:t>
      </w:r>
      <w:r w:rsidR="00D27EAA">
        <w:t>и</w:t>
      </w:r>
      <w:r w:rsidR="00D27EAA">
        <w:t>сунки 1 – 3)</w:t>
      </w:r>
      <w:r w:rsidR="00543497">
        <w:t>.</w:t>
      </w:r>
      <w:r>
        <w:t xml:space="preserve"> </w:t>
      </w:r>
    </w:p>
    <w:p w:rsidR="00D27EAA" w:rsidRDefault="00D27EAA" w:rsidP="00000C18">
      <w:pPr>
        <w:widowControl w:val="0"/>
      </w:pPr>
      <w:r>
        <w:lastRenderedPageBreak/>
        <w:t xml:space="preserve">Настоящий стандарт не распространяется на машины, работающие в режиме </w:t>
      </w:r>
      <w:r w:rsidR="00013F84">
        <w:t>одиночных отдельных</w:t>
      </w:r>
      <w:r>
        <w:t xml:space="preserve"> пусков (см. рисунки 4 и 5), поскольку для такого режима х</w:t>
      </w:r>
      <w:r>
        <w:t>а</w:t>
      </w:r>
      <w:r>
        <w:t>рактерны много большие интервалы между отдельными пусками. Однако в прил</w:t>
      </w:r>
      <w:r>
        <w:t>о</w:t>
      </w:r>
      <w:r>
        <w:t>жении</w:t>
      </w:r>
      <w:proofErr w:type="gramStart"/>
      <w:r>
        <w:t xml:space="preserve"> С</w:t>
      </w:r>
      <w:proofErr w:type="gramEnd"/>
      <w:r>
        <w:t xml:space="preserve"> приведены некоторые рекомендации, позволяющие сравнивать данные машины по производимой вибрации.</w:t>
      </w:r>
    </w:p>
    <w:p w:rsidR="00016897" w:rsidRDefault="00016897" w:rsidP="0001689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16897" w:rsidRPr="00016897" w:rsidRDefault="00016897" w:rsidP="0001689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EA3485">
        <w:rPr>
          <w:sz w:val="22"/>
          <w:szCs w:val="22"/>
        </w:rPr>
        <w:t>Современный уровень знаний не позволяет оценить психологич</w:t>
      </w:r>
      <w:r w:rsidR="00EA3485">
        <w:rPr>
          <w:sz w:val="22"/>
          <w:szCs w:val="22"/>
        </w:rPr>
        <w:t>е</w:t>
      </w:r>
      <w:r w:rsidR="00EA3485">
        <w:rPr>
          <w:sz w:val="22"/>
          <w:szCs w:val="22"/>
        </w:rPr>
        <w:t>ские и паталогические воздействия, связанные с одиночными и повторяющимися ударами, а также с частотой их повторения</w:t>
      </w:r>
      <w:r>
        <w:rPr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8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9" w:name="_Toc225769025"/>
    </w:p>
    <w:p w:rsidR="00C05300" w:rsidRDefault="00C05300" w:rsidP="00C05300">
      <w:pPr>
        <w:rPr>
          <w:snapToGrid w:val="0"/>
        </w:rPr>
      </w:pPr>
      <w:proofErr w:type="gramStart"/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  <w:proofErr w:type="gramEnd"/>
    </w:p>
    <w:p w:rsidR="00BE7450" w:rsidRPr="009C017A" w:rsidRDefault="00BE7450" w:rsidP="00BE7450">
      <w:r w:rsidRPr="00BE7450">
        <w:rPr>
          <w:lang w:val="en-US"/>
        </w:rPr>
        <w:t>ISO 5349</w:t>
      </w:r>
      <w:r w:rsidRPr="00BE7450">
        <w:rPr>
          <w:lang w:val="en-US"/>
        </w:rPr>
        <w:noBreakHyphen/>
        <w:t>1, Mechanical vibration — Measurement and evaluation of human exp</w:t>
      </w:r>
      <w:r w:rsidRPr="00BE7450">
        <w:rPr>
          <w:lang w:val="en-US"/>
        </w:rPr>
        <w:t>o</w:t>
      </w:r>
      <w:r w:rsidRPr="00BE7450">
        <w:rPr>
          <w:lang w:val="en-US"/>
        </w:rPr>
        <w:t>sure to hand-transmitted vibration — Part 1: General requirements</w:t>
      </w:r>
      <w:r w:rsidR="009C017A" w:rsidRPr="009C017A">
        <w:rPr>
          <w:lang w:val="en-US"/>
        </w:rPr>
        <w:t xml:space="preserve"> </w:t>
      </w:r>
      <w:r w:rsidR="009C017A" w:rsidRPr="00FD27A3">
        <w:rPr>
          <w:lang w:val="en-US"/>
        </w:rPr>
        <w:t>vibration (</w:t>
      </w:r>
      <w:r w:rsidR="009C017A">
        <w:t>Вибрация</w:t>
      </w:r>
      <w:r w:rsidR="009C017A" w:rsidRPr="00FD27A3">
        <w:rPr>
          <w:lang w:val="en-US"/>
        </w:rPr>
        <w:t xml:space="preserve">. </w:t>
      </w:r>
      <w:r w:rsidR="009C017A">
        <w:t>Измерения</w:t>
      </w:r>
      <w:r w:rsidR="009C017A" w:rsidRPr="00B54063">
        <w:rPr>
          <w:lang w:val="en-US"/>
        </w:rPr>
        <w:t xml:space="preserve"> </w:t>
      </w:r>
      <w:r w:rsidR="009C017A">
        <w:t>локальной</w:t>
      </w:r>
      <w:r w:rsidR="009C017A" w:rsidRPr="00B54063">
        <w:rPr>
          <w:lang w:val="en-US"/>
        </w:rPr>
        <w:t xml:space="preserve"> </w:t>
      </w:r>
      <w:r w:rsidR="009C017A">
        <w:t>вибрации</w:t>
      </w:r>
      <w:r w:rsidR="009C017A" w:rsidRPr="00B54063">
        <w:rPr>
          <w:lang w:val="en-US"/>
        </w:rPr>
        <w:t xml:space="preserve"> </w:t>
      </w:r>
      <w:r w:rsidR="009C017A">
        <w:t>и</w:t>
      </w:r>
      <w:r w:rsidR="009C017A" w:rsidRPr="00B54063">
        <w:rPr>
          <w:lang w:val="en-US"/>
        </w:rPr>
        <w:t xml:space="preserve"> </w:t>
      </w:r>
      <w:r w:rsidR="009C017A">
        <w:t>оценка</w:t>
      </w:r>
      <w:r w:rsidR="009C017A" w:rsidRPr="00B54063">
        <w:rPr>
          <w:lang w:val="en-US"/>
        </w:rPr>
        <w:t xml:space="preserve"> </w:t>
      </w:r>
      <w:r w:rsidR="009C017A">
        <w:t>ее</w:t>
      </w:r>
      <w:r w:rsidR="009C017A" w:rsidRPr="00B54063">
        <w:rPr>
          <w:lang w:val="en-US"/>
        </w:rPr>
        <w:t xml:space="preserve"> </w:t>
      </w:r>
      <w:r w:rsidR="009C017A">
        <w:t>воздействия</w:t>
      </w:r>
      <w:r w:rsidR="009C017A" w:rsidRPr="00B54063">
        <w:rPr>
          <w:lang w:val="en-US"/>
        </w:rPr>
        <w:t xml:space="preserve"> </w:t>
      </w:r>
      <w:r w:rsidR="009C017A">
        <w:t>на</w:t>
      </w:r>
      <w:r w:rsidR="009C017A" w:rsidRPr="00B54063">
        <w:rPr>
          <w:lang w:val="en-US"/>
        </w:rPr>
        <w:t xml:space="preserve"> </w:t>
      </w:r>
      <w:r w:rsidR="009C017A">
        <w:t>человека</w:t>
      </w:r>
      <w:r w:rsidR="009C017A" w:rsidRPr="009C017A">
        <w:rPr>
          <w:lang w:val="en-US"/>
        </w:rPr>
        <w:t xml:space="preserve">. </w:t>
      </w:r>
      <w:r w:rsidR="009C017A">
        <w:t xml:space="preserve">Часть 1. </w:t>
      </w:r>
      <w:proofErr w:type="gramStart"/>
      <w:r w:rsidR="009C017A">
        <w:t>О</w:t>
      </w:r>
      <w:r w:rsidR="009C017A">
        <w:t>б</w:t>
      </w:r>
      <w:r w:rsidR="009C017A">
        <w:t>щие требования</w:t>
      </w:r>
      <w:r w:rsidR="009C017A" w:rsidRPr="009C017A">
        <w:t>)</w:t>
      </w:r>
      <w:proofErr w:type="gramEnd"/>
    </w:p>
    <w:p w:rsidR="009C017A" w:rsidRPr="007863F0" w:rsidRDefault="00BE7450" w:rsidP="009C017A">
      <w:pPr>
        <w:rPr>
          <w:lang w:val="en-US"/>
        </w:rPr>
      </w:pPr>
      <w:proofErr w:type="gramStart"/>
      <w:r w:rsidRPr="00BE7450">
        <w:rPr>
          <w:lang w:val="en-US"/>
        </w:rPr>
        <w:t>ISO </w:t>
      </w:r>
      <w:r w:rsidRPr="009C017A">
        <w:t xml:space="preserve">5391, </w:t>
      </w:r>
      <w:r w:rsidRPr="00BE7450">
        <w:rPr>
          <w:lang w:val="en-US"/>
        </w:rPr>
        <w:t>Pneumatic</w:t>
      </w:r>
      <w:r w:rsidRPr="009C017A">
        <w:t xml:space="preserve"> </w:t>
      </w:r>
      <w:r w:rsidRPr="00BE7450">
        <w:rPr>
          <w:lang w:val="en-US"/>
        </w:rPr>
        <w:t>tools</w:t>
      </w:r>
      <w:r w:rsidRPr="009C017A">
        <w:t xml:space="preserve"> </w:t>
      </w:r>
      <w:r w:rsidRPr="00BE7450">
        <w:rPr>
          <w:lang w:val="en-US"/>
        </w:rPr>
        <w:t>and</w:t>
      </w:r>
      <w:r w:rsidRPr="009C017A">
        <w:t xml:space="preserve"> </w:t>
      </w:r>
      <w:r w:rsidRPr="00BE7450">
        <w:rPr>
          <w:lang w:val="en-US"/>
        </w:rPr>
        <w:t>machines</w:t>
      </w:r>
      <w:r w:rsidRPr="009C017A">
        <w:t xml:space="preserve"> — </w:t>
      </w:r>
      <w:r w:rsidRPr="00BE7450">
        <w:rPr>
          <w:lang w:val="en-US"/>
        </w:rPr>
        <w:t>Vocabulary</w:t>
      </w:r>
      <w:r w:rsidR="009C017A">
        <w:t xml:space="preserve"> </w:t>
      </w:r>
      <w:r w:rsidR="009C017A" w:rsidRPr="009C017A">
        <w:t>(</w:t>
      </w:r>
      <w:r w:rsidR="009C017A">
        <w:t>Пневматические</w:t>
      </w:r>
      <w:r w:rsidR="009C017A" w:rsidRPr="009C017A">
        <w:t xml:space="preserve"> </w:t>
      </w:r>
      <w:r w:rsidR="009C017A">
        <w:t>маш</w:t>
      </w:r>
      <w:r w:rsidR="009C017A">
        <w:t>и</w:t>
      </w:r>
      <w:r w:rsidR="009C017A">
        <w:t>ны</w:t>
      </w:r>
      <w:r w:rsidR="009C017A" w:rsidRPr="009C017A">
        <w:t xml:space="preserve"> </w:t>
      </w:r>
      <w:r w:rsidR="009C017A">
        <w:t>и</w:t>
      </w:r>
      <w:r w:rsidR="009C017A" w:rsidRPr="009C017A">
        <w:t xml:space="preserve"> </w:t>
      </w:r>
      <w:r w:rsidR="009C017A">
        <w:t>инструмент</w:t>
      </w:r>
      <w:r w:rsidR="009C017A" w:rsidRPr="009C017A">
        <w:t>.</w:t>
      </w:r>
      <w:proofErr w:type="gramEnd"/>
      <w:r w:rsidR="009C017A" w:rsidRPr="009C017A">
        <w:t xml:space="preserve"> </w:t>
      </w:r>
      <w:proofErr w:type="gramStart"/>
      <w:r w:rsidR="009C017A">
        <w:t>Словарь</w:t>
      </w:r>
      <w:r w:rsidR="009C017A" w:rsidRPr="007863F0">
        <w:rPr>
          <w:lang w:val="en-US"/>
        </w:rPr>
        <w:t>)</w:t>
      </w:r>
      <w:proofErr w:type="gramEnd"/>
    </w:p>
    <w:p w:rsidR="00BE7450" w:rsidRPr="009C017A" w:rsidRDefault="00BE7450" w:rsidP="00BE7450">
      <w:pPr>
        <w:rPr>
          <w:lang w:val="en-US"/>
        </w:rPr>
      </w:pPr>
      <w:r w:rsidRPr="00BE7450">
        <w:rPr>
          <w:lang w:val="en-US"/>
        </w:rPr>
        <w:t>ISO 17066, Hydraulic tools — Vocabulary</w:t>
      </w:r>
      <w:r w:rsidR="009C017A" w:rsidRPr="009C017A">
        <w:rPr>
          <w:lang w:val="en-US"/>
        </w:rPr>
        <w:t xml:space="preserve"> </w:t>
      </w:r>
      <w:r w:rsidR="009C017A" w:rsidRPr="00B54063">
        <w:rPr>
          <w:lang w:val="en-US"/>
        </w:rPr>
        <w:t>(</w:t>
      </w:r>
      <w:r w:rsidR="009C017A">
        <w:t>Инструмент</w:t>
      </w:r>
      <w:r w:rsidR="009C017A" w:rsidRPr="007863F0">
        <w:rPr>
          <w:lang w:val="en-US"/>
        </w:rPr>
        <w:t xml:space="preserve"> </w:t>
      </w:r>
      <w:r w:rsidR="009C017A">
        <w:t>гидравлический</w:t>
      </w:r>
      <w:r w:rsidR="009C017A" w:rsidRPr="007863F0">
        <w:rPr>
          <w:lang w:val="en-US"/>
        </w:rPr>
        <w:t xml:space="preserve">. </w:t>
      </w:r>
      <w:proofErr w:type="gramStart"/>
      <w:r w:rsidR="009C017A">
        <w:t>Словарь</w:t>
      </w:r>
      <w:r w:rsidR="009C017A" w:rsidRPr="007863F0">
        <w:rPr>
          <w:lang w:val="en-US"/>
        </w:rPr>
        <w:t>)</w:t>
      </w:r>
      <w:proofErr w:type="gramEnd"/>
    </w:p>
    <w:p w:rsidR="00BE7450" w:rsidRPr="000976FB" w:rsidRDefault="00BE7450" w:rsidP="00BE7450">
      <w:proofErr w:type="gramStart"/>
      <w:r w:rsidRPr="00BE7450">
        <w:rPr>
          <w:lang w:val="en-US"/>
        </w:rPr>
        <w:t>ISO 20643:2005, Mechanical vibration — Hand-held and hand-guided machinery — Principles for evaluation of vibration emission</w:t>
      </w:r>
      <w:r w:rsidR="009C017A" w:rsidRPr="009C017A">
        <w:rPr>
          <w:lang w:val="en-US"/>
        </w:rPr>
        <w:t xml:space="preserve"> </w:t>
      </w:r>
      <w:r w:rsidR="009C017A" w:rsidRPr="00B54063">
        <w:rPr>
          <w:lang w:val="en-US"/>
        </w:rPr>
        <w:t>(</w:t>
      </w:r>
      <w:r w:rsidR="009C017A" w:rsidRPr="007863F0">
        <w:t>Вибрация</w:t>
      </w:r>
      <w:r w:rsidR="009C017A" w:rsidRPr="00B54063">
        <w:rPr>
          <w:lang w:val="en-US"/>
        </w:rPr>
        <w:t xml:space="preserve">. </w:t>
      </w:r>
      <w:r w:rsidR="009C017A" w:rsidRPr="007863F0">
        <w:t>Машины ручные и с ручным управлением.</w:t>
      </w:r>
      <w:proofErr w:type="gramEnd"/>
      <w:r w:rsidR="009C017A" w:rsidRPr="007863F0">
        <w:t xml:space="preserve"> </w:t>
      </w:r>
      <w:proofErr w:type="gramStart"/>
      <w:r w:rsidR="009C017A" w:rsidRPr="007863F0">
        <w:t>Принципы</w:t>
      </w:r>
      <w:r w:rsidR="009C017A" w:rsidRPr="000976FB">
        <w:t xml:space="preserve"> </w:t>
      </w:r>
      <w:r w:rsidR="009C017A" w:rsidRPr="007863F0">
        <w:t>определения</w:t>
      </w:r>
      <w:r w:rsidR="009C017A" w:rsidRPr="000976FB">
        <w:t xml:space="preserve"> </w:t>
      </w:r>
      <w:r w:rsidR="009C017A" w:rsidRPr="007863F0">
        <w:t>параметров</w:t>
      </w:r>
      <w:r w:rsidR="009C017A" w:rsidRPr="000976FB">
        <w:t xml:space="preserve"> </w:t>
      </w:r>
      <w:r w:rsidR="009C017A">
        <w:t>вибрационной</w:t>
      </w:r>
      <w:r w:rsidR="009C017A" w:rsidRPr="000976FB">
        <w:t xml:space="preserve"> </w:t>
      </w:r>
      <w:r w:rsidR="009C017A">
        <w:t>характеристики</w:t>
      </w:r>
      <w:r w:rsidR="009C017A" w:rsidRPr="000976FB">
        <w:t>)</w:t>
      </w:r>
      <w:proofErr w:type="gramEnd"/>
    </w:p>
    <w:p w:rsidR="00BE7450" w:rsidRPr="009C017A" w:rsidRDefault="00BE7450" w:rsidP="00BE7450">
      <w:pPr>
        <w:rPr>
          <w:lang w:val="en-US"/>
        </w:rPr>
      </w:pPr>
      <w:r w:rsidRPr="00BE7450">
        <w:rPr>
          <w:lang w:val="en-US"/>
        </w:rPr>
        <w:t>ISO 20643:2005/</w:t>
      </w:r>
      <w:proofErr w:type="spellStart"/>
      <w:r w:rsidRPr="00BE7450">
        <w:rPr>
          <w:lang w:val="en-US"/>
        </w:rPr>
        <w:t>Amd</w:t>
      </w:r>
      <w:proofErr w:type="spellEnd"/>
      <w:r w:rsidRPr="00BE7450">
        <w:rPr>
          <w:lang w:val="en-US"/>
        </w:rPr>
        <w:t> 1:2012</w:t>
      </w:r>
    </w:p>
    <w:p w:rsidR="00BE7450" w:rsidRPr="009C017A" w:rsidRDefault="00BE7450" w:rsidP="00BE7450">
      <w:r w:rsidRPr="00BE7450">
        <w:rPr>
          <w:lang w:val="en-US"/>
        </w:rPr>
        <w:t>ISO 28927</w:t>
      </w:r>
      <w:r w:rsidRPr="00BE7450">
        <w:rPr>
          <w:lang w:val="en-US"/>
        </w:rPr>
        <w:noBreakHyphen/>
        <w:t>5:2009, Hand-held portable power tools — Test methods for evaluation of vibration emission — Part 5: Drills and impact drills</w:t>
      </w:r>
      <w:r w:rsidR="009C017A" w:rsidRPr="009C017A">
        <w:rPr>
          <w:lang w:val="en-US"/>
        </w:rPr>
        <w:t xml:space="preserve"> (</w:t>
      </w:r>
      <w:r w:rsidR="009C017A" w:rsidRPr="009C017A">
        <w:t>Машины</w:t>
      </w:r>
      <w:r w:rsidR="009C017A" w:rsidRPr="009C017A">
        <w:rPr>
          <w:lang w:val="en-US"/>
        </w:rPr>
        <w:t xml:space="preserve"> </w:t>
      </w:r>
      <w:r w:rsidR="009C017A" w:rsidRPr="009C017A">
        <w:t>ручные</w:t>
      </w:r>
      <w:r w:rsidR="009C017A" w:rsidRPr="009C017A">
        <w:rPr>
          <w:lang w:val="en-US"/>
        </w:rPr>
        <w:t xml:space="preserve">. </w:t>
      </w:r>
      <w:r w:rsidR="009C017A" w:rsidRPr="009C017A">
        <w:t>Методы исп</w:t>
      </w:r>
      <w:r w:rsidR="009C017A" w:rsidRPr="009C017A">
        <w:t>ы</w:t>
      </w:r>
      <w:r w:rsidR="009C017A" w:rsidRPr="009C017A">
        <w:t xml:space="preserve">таний для определения вибрационной активности. Часть 5. </w:t>
      </w:r>
      <w:proofErr w:type="gramStart"/>
      <w:r w:rsidR="009C017A" w:rsidRPr="009C017A">
        <w:t>Машины сверлильные ударные и безударные)</w:t>
      </w:r>
      <w:proofErr w:type="gramEnd"/>
    </w:p>
    <w:p w:rsidR="00B54063" w:rsidRPr="002B4D52" w:rsidRDefault="00B54063" w:rsidP="00B54063">
      <w:r w:rsidRPr="007863F0">
        <w:rPr>
          <w:lang w:val="en-US"/>
        </w:rPr>
        <w:t>EN 12096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AC4525">
        <w:rPr>
          <w:lang w:val="en-US"/>
        </w:rPr>
        <w:t>—</w:t>
      </w:r>
      <w:r w:rsidRPr="007863F0">
        <w:rPr>
          <w:lang w:val="en-US"/>
        </w:rPr>
        <w:t xml:space="preserve"> Declaration and verification of vibration emission values </w:t>
      </w:r>
      <w:r w:rsidRPr="00B54063">
        <w:rPr>
          <w:lang w:val="en-US"/>
        </w:rPr>
        <w:t>(</w:t>
      </w:r>
      <w:r>
        <w:t>Вибрация</w:t>
      </w:r>
      <w:r w:rsidRPr="007863F0">
        <w:rPr>
          <w:lang w:val="en-US"/>
        </w:rPr>
        <w:t>.</w:t>
      </w:r>
      <w:r w:rsidRPr="00B54063">
        <w:rPr>
          <w:lang w:val="en-US"/>
        </w:rPr>
        <w:t xml:space="preserve"> </w:t>
      </w:r>
      <w:r w:rsidRPr="00B54063">
        <w:t>Заявление</w:t>
      </w:r>
      <w:r w:rsidRPr="002B4D52">
        <w:t xml:space="preserve"> </w:t>
      </w:r>
      <w:r w:rsidRPr="00B54063">
        <w:t>и</w:t>
      </w:r>
      <w:r w:rsidRPr="002B4D52">
        <w:t xml:space="preserve"> </w:t>
      </w:r>
      <w:r w:rsidRPr="00B54063">
        <w:t>подтверждение</w:t>
      </w:r>
      <w:r w:rsidRPr="002B4D52">
        <w:t xml:space="preserve"> </w:t>
      </w:r>
      <w:r>
        <w:t>вибрационных</w:t>
      </w:r>
      <w:r w:rsidRPr="002B4D52">
        <w:t xml:space="preserve"> </w:t>
      </w:r>
      <w:r w:rsidRPr="00B54063">
        <w:t>характеристик</w:t>
      </w:r>
      <w:r w:rsidRPr="002B4D52">
        <w:t>)</w:t>
      </w:r>
    </w:p>
    <w:p w:rsidR="00FB7A47" w:rsidRPr="002B4D52" w:rsidRDefault="00FB7A47" w:rsidP="008A4265">
      <w:pPr>
        <w:pStyle w:val="120"/>
        <w:keepNext w:val="0"/>
        <w:spacing w:line="240" w:lineRule="auto"/>
      </w:pPr>
    </w:p>
    <w:p w:rsidR="00CA09CE" w:rsidRPr="002B4D52" w:rsidRDefault="00DB2830" w:rsidP="0075616B">
      <w:pPr>
        <w:pStyle w:val="10"/>
      </w:pPr>
      <w:r w:rsidRPr="002B4D52">
        <w:lastRenderedPageBreak/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7604F5" w:rsidRDefault="00855BA0" w:rsidP="009C017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е термины с соответствующими определениями</w:t>
      </w:r>
      <w:r w:rsidR="007604F5">
        <w:rPr>
          <w:snapToGrid w:val="0"/>
        </w:rPr>
        <w:t>.</w:t>
      </w:r>
    </w:p>
    <w:p w:rsidR="007D094B" w:rsidRDefault="007D094B" w:rsidP="007D094B">
      <w:pPr>
        <w:widowControl w:val="0"/>
      </w:pPr>
      <w:bookmarkStart w:id="10" w:name="_Toc501378950"/>
      <w:r>
        <w:rPr>
          <w:lang w:val="en-US"/>
        </w:rPr>
        <w:t>ISO</w:t>
      </w:r>
      <w:r>
        <w:t xml:space="preserve"> и </w:t>
      </w:r>
      <w:r>
        <w:rPr>
          <w:lang w:val="en-US"/>
        </w:rPr>
        <w:t>IEC</w:t>
      </w:r>
      <w:r>
        <w:t xml:space="preserve"> поддерживают терминологические базы данных для использования в стандартизации по следующим адресам:</w:t>
      </w:r>
    </w:p>
    <w:p w:rsidR="007D094B" w:rsidRPr="000C413A" w:rsidRDefault="007D094B" w:rsidP="007D094B">
      <w:r>
        <w:t xml:space="preserve">- платформа онлайн-просмотра </w:t>
      </w:r>
      <w:r>
        <w:rPr>
          <w:lang w:val="en-US"/>
        </w:rPr>
        <w:t>ISO</w:t>
      </w:r>
      <w:r>
        <w:t xml:space="preserve">: доступна </w:t>
      </w:r>
      <w:r w:rsidRPr="000C413A">
        <w:rPr>
          <w:szCs w:val="24"/>
        </w:rPr>
        <w:t xml:space="preserve">на  </w:t>
      </w:r>
      <w:proofErr w:type="spellStart"/>
      <w:r w:rsidRPr="004E100D">
        <w:rPr>
          <w:rStyle w:val="A70"/>
          <w:szCs w:val="24"/>
        </w:rPr>
        <w:t>http</w:t>
      </w:r>
      <w:proofErr w:type="spellEnd"/>
      <w:r w:rsidRPr="004E100D">
        <w:rPr>
          <w:rStyle w:val="A70"/>
          <w:szCs w:val="24"/>
          <w:lang w:val="en-US"/>
        </w:rPr>
        <w:t>s</w:t>
      </w:r>
      <w:r w:rsidRPr="004E100D">
        <w:rPr>
          <w:rStyle w:val="A70"/>
          <w:szCs w:val="24"/>
        </w:rPr>
        <w:t>://www.iso.org/</w:t>
      </w:r>
      <w:proofErr w:type="spellStart"/>
      <w:r w:rsidRPr="004E100D">
        <w:rPr>
          <w:rStyle w:val="A70"/>
          <w:szCs w:val="24"/>
        </w:rPr>
        <w:t>obp</w:t>
      </w:r>
      <w:proofErr w:type="spellEnd"/>
      <w:r w:rsidRPr="000C413A">
        <w:t>;</w:t>
      </w:r>
    </w:p>
    <w:p w:rsidR="007D094B" w:rsidRPr="00B05A7A" w:rsidRDefault="007D094B" w:rsidP="007D094B">
      <w:pPr>
        <w:rPr>
          <w:szCs w:val="24"/>
          <w:lang w:eastAsia="en-US"/>
        </w:rPr>
      </w:pPr>
      <w:r>
        <w:t xml:space="preserve">- </w:t>
      </w:r>
      <w:proofErr w:type="spellStart"/>
      <w:r>
        <w:t>Электропедия</w:t>
      </w:r>
      <w:proofErr w:type="spellEnd"/>
      <w:r>
        <w:t xml:space="preserve"> </w:t>
      </w:r>
      <w:r>
        <w:rPr>
          <w:lang w:val="en-US"/>
        </w:rPr>
        <w:t>IEC</w:t>
      </w:r>
      <w:r>
        <w:t xml:space="preserve">: </w:t>
      </w:r>
      <w:r w:rsidRPr="00F06E00">
        <w:rPr>
          <w:szCs w:val="24"/>
        </w:rPr>
        <w:t xml:space="preserve">доступна на </w:t>
      </w:r>
      <w:hyperlink r:id="rId15" w:history="1">
        <w:r w:rsidRPr="004E100D">
          <w:rPr>
            <w:rStyle w:val="A70"/>
            <w:szCs w:val="24"/>
          </w:rPr>
          <w:t>http://www.electropedia.org/</w:t>
        </w:r>
      </w:hyperlink>
      <w:r w:rsidRPr="00F06E00">
        <w:rPr>
          <w:szCs w:val="24"/>
          <w:lang w:eastAsia="en-US"/>
        </w:rPr>
        <w:t>.</w:t>
      </w:r>
    </w:p>
    <w:p w:rsidR="005A4E1E" w:rsidRDefault="005A4E1E" w:rsidP="00AD3CC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AD3CCB">
        <w:rPr>
          <w:lang w:eastAsia="en-US"/>
        </w:rPr>
        <w:t xml:space="preserve">3.1 </w:t>
      </w:r>
      <w:r w:rsidRPr="00AD3CCB">
        <w:rPr>
          <w:b/>
          <w:lang w:eastAsia="en-US"/>
        </w:rPr>
        <w:t>машина</w:t>
      </w:r>
      <w:r w:rsidR="00AD3CCB" w:rsidRPr="00AD3CCB">
        <w:rPr>
          <w:b/>
          <w:lang w:eastAsia="en-US"/>
        </w:rPr>
        <w:t xml:space="preserve"> для забивания крепежных средств</w:t>
      </w:r>
      <w:r w:rsidRPr="00AD3CCB">
        <w:rPr>
          <w:lang w:eastAsia="en-US"/>
        </w:rPr>
        <w:t xml:space="preserve"> (</w:t>
      </w:r>
      <w:r w:rsidR="00AD3CCB" w:rsidRPr="00AD3CCB">
        <w:rPr>
          <w:lang w:val="en-US" w:eastAsia="en-US"/>
        </w:rPr>
        <w:t>fastener</w:t>
      </w:r>
      <w:r w:rsidR="00AD3CCB" w:rsidRPr="00AD3CCB">
        <w:rPr>
          <w:lang w:eastAsia="en-US"/>
        </w:rPr>
        <w:t xml:space="preserve"> </w:t>
      </w:r>
      <w:r w:rsidR="00AD3CCB" w:rsidRPr="00AD3CCB">
        <w:rPr>
          <w:lang w:val="en-US" w:eastAsia="en-US"/>
        </w:rPr>
        <w:t>driving</w:t>
      </w:r>
      <w:r w:rsidR="00AD3CCB" w:rsidRPr="00AD3CCB">
        <w:rPr>
          <w:lang w:eastAsia="en-US"/>
        </w:rPr>
        <w:t xml:space="preserve"> </w:t>
      </w:r>
      <w:r w:rsidR="00AD3CCB" w:rsidRPr="00AD3CCB">
        <w:rPr>
          <w:lang w:val="en-US" w:eastAsia="en-US"/>
        </w:rPr>
        <w:t>tool</w:t>
      </w:r>
      <w:r w:rsidR="00AD3CCB" w:rsidRPr="00AD3CCB">
        <w:rPr>
          <w:lang w:eastAsia="en-US"/>
        </w:rPr>
        <w:t>,</w:t>
      </w:r>
      <w:r w:rsidR="00AD3CCB">
        <w:rPr>
          <w:lang w:eastAsia="en-US"/>
        </w:rPr>
        <w:t xml:space="preserve"> </w:t>
      </w:r>
      <w:r w:rsidR="00AD3CCB" w:rsidRPr="00AD3CCB">
        <w:rPr>
          <w:lang w:val="en-US" w:eastAsia="en-US"/>
        </w:rPr>
        <w:t>stapler</w:t>
      </w:r>
      <w:r>
        <w:rPr>
          <w:lang w:eastAsia="en-US"/>
        </w:rPr>
        <w:t xml:space="preserve">): Ручная машина </w:t>
      </w:r>
      <w:r w:rsidR="00AD3CCB">
        <w:rPr>
          <w:lang w:eastAsia="en-US"/>
        </w:rPr>
        <w:t>для забивания гвоздей или скоб за один или несколько ходов испо</w:t>
      </w:r>
      <w:r w:rsidR="00AD3CCB">
        <w:rPr>
          <w:lang w:eastAsia="en-US"/>
        </w:rPr>
        <w:t>л</w:t>
      </w:r>
      <w:r w:rsidR="00AD3CCB">
        <w:rPr>
          <w:lang w:eastAsia="en-US"/>
        </w:rPr>
        <w:t>нительного устройства</w:t>
      </w:r>
      <w:r>
        <w:rPr>
          <w:lang w:eastAsia="en-US"/>
        </w:rPr>
        <w:t>.</w:t>
      </w:r>
    </w:p>
    <w:p w:rsidR="00AD3CCB" w:rsidRPr="00AD3CCB" w:rsidRDefault="005A4E1E" w:rsidP="00AD3CC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2 </w:t>
      </w:r>
      <w:r w:rsidR="00AD3CCB" w:rsidRPr="00AD3CCB">
        <w:rPr>
          <w:b/>
          <w:lang w:eastAsia="en-US"/>
        </w:rPr>
        <w:t>о</w:t>
      </w:r>
      <w:r w:rsidR="00AD3CCB" w:rsidRPr="00AD3CCB">
        <w:rPr>
          <w:rFonts w:hint="eastAsia"/>
          <w:b/>
          <w:lang w:eastAsia="en-US"/>
        </w:rPr>
        <w:t>дин</w:t>
      </w:r>
      <w:r w:rsidR="00AD3CCB" w:rsidRPr="00AD3CCB">
        <w:rPr>
          <w:b/>
          <w:lang w:eastAsia="en-US"/>
        </w:rPr>
        <w:t>о</w:t>
      </w:r>
      <w:r w:rsidR="00AD3CCB" w:rsidRPr="00AD3CCB">
        <w:rPr>
          <w:rFonts w:hint="eastAsia"/>
          <w:b/>
          <w:lang w:eastAsia="en-US"/>
        </w:rPr>
        <w:t>чны</w:t>
      </w:r>
      <w:r w:rsidR="006B0834">
        <w:rPr>
          <w:b/>
          <w:lang w:eastAsia="en-US"/>
        </w:rPr>
        <w:t>е</w:t>
      </w:r>
      <w:r w:rsidR="00AD3CCB" w:rsidRPr="00AD3CCB">
        <w:rPr>
          <w:b/>
          <w:lang w:eastAsia="en-US"/>
        </w:rPr>
        <w:t xml:space="preserve"> </w:t>
      </w:r>
      <w:r w:rsidR="00AD3CCB" w:rsidRPr="00AD3CCB">
        <w:rPr>
          <w:rFonts w:hint="eastAsia"/>
          <w:b/>
          <w:lang w:eastAsia="en-US"/>
        </w:rPr>
        <w:t>последовательны</w:t>
      </w:r>
      <w:r w:rsidR="006B0834">
        <w:rPr>
          <w:b/>
          <w:lang w:eastAsia="en-US"/>
        </w:rPr>
        <w:t>е</w:t>
      </w:r>
      <w:r w:rsidR="00AD3CCB" w:rsidRPr="00AD3CCB">
        <w:rPr>
          <w:b/>
          <w:lang w:eastAsia="en-US"/>
        </w:rPr>
        <w:t xml:space="preserve"> </w:t>
      </w:r>
      <w:r w:rsidR="00AD3CCB" w:rsidRPr="00AD3CCB">
        <w:rPr>
          <w:rFonts w:hint="eastAsia"/>
          <w:b/>
          <w:lang w:eastAsia="en-US"/>
        </w:rPr>
        <w:t>пуск</w:t>
      </w:r>
      <w:r w:rsidR="006B0834">
        <w:rPr>
          <w:b/>
          <w:lang w:eastAsia="en-US"/>
        </w:rPr>
        <w:t>и</w:t>
      </w:r>
      <w:r w:rsidR="00AD3CCB" w:rsidRPr="00AD3CCB">
        <w:rPr>
          <w:lang w:eastAsia="en-US"/>
        </w:rPr>
        <w:t xml:space="preserve"> (</w:t>
      </w:r>
      <w:r w:rsidR="00AD3CCB" w:rsidRPr="00AD3CCB">
        <w:rPr>
          <w:lang w:val="en-US" w:eastAsia="en-US"/>
        </w:rPr>
        <w:t>single</w:t>
      </w:r>
      <w:r w:rsidR="00AD3CCB" w:rsidRPr="00AD3CCB">
        <w:rPr>
          <w:lang w:eastAsia="en-US"/>
        </w:rPr>
        <w:t xml:space="preserve"> </w:t>
      </w:r>
      <w:r w:rsidR="00AD3CCB" w:rsidRPr="00AD3CCB">
        <w:rPr>
          <w:lang w:val="en-US" w:eastAsia="en-US"/>
        </w:rPr>
        <w:t>sequential</w:t>
      </w:r>
      <w:r w:rsidR="00AD3CCB">
        <w:rPr>
          <w:lang w:eastAsia="en-US"/>
        </w:rPr>
        <w:t xml:space="preserve"> </w:t>
      </w:r>
      <w:r w:rsidR="00AD3CCB" w:rsidRPr="00AD3CCB">
        <w:rPr>
          <w:lang w:val="en-US" w:eastAsia="en-US"/>
        </w:rPr>
        <w:t>actuation</w:t>
      </w:r>
      <w:r w:rsidR="00AD3CCB" w:rsidRPr="00AD3CCB">
        <w:rPr>
          <w:lang w:eastAsia="en-US"/>
        </w:rPr>
        <w:t xml:space="preserve">): </w:t>
      </w:r>
      <w:r w:rsidR="006B0834">
        <w:rPr>
          <w:lang w:eastAsia="en-US"/>
        </w:rPr>
        <w:t>Режим работы системы привода, обеспечивающий одиночную операцию забивания кр</w:t>
      </w:r>
      <w:r w:rsidR="006B0834">
        <w:rPr>
          <w:lang w:eastAsia="en-US"/>
        </w:rPr>
        <w:t>е</w:t>
      </w:r>
      <w:r w:rsidR="006B0834">
        <w:rPr>
          <w:lang w:eastAsia="en-US"/>
        </w:rPr>
        <w:t xml:space="preserve">пежа после </w:t>
      </w:r>
      <w:r w:rsidR="00013F84">
        <w:rPr>
          <w:lang w:eastAsia="en-US"/>
        </w:rPr>
        <w:t>контакта</w:t>
      </w:r>
      <w:r w:rsidR="006B0834">
        <w:rPr>
          <w:lang w:eastAsia="en-US"/>
        </w:rPr>
        <w:t xml:space="preserve"> машины </w:t>
      </w:r>
      <w:r w:rsidR="00013F84">
        <w:rPr>
          <w:lang w:eastAsia="en-US"/>
        </w:rPr>
        <w:t>с прикрепляемой деталью</w:t>
      </w:r>
      <w:r w:rsidR="006B0834">
        <w:rPr>
          <w:lang w:eastAsia="en-US"/>
        </w:rPr>
        <w:t xml:space="preserve"> с возможностью выполн</w:t>
      </w:r>
      <w:r w:rsidR="006B0834">
        <w:rPr>
          <w:lang w:eastAsia="en-US"/>
        </w:rPr>
        <w:t>е</w:t>
      </w:r>
      <w:r w:rsidR="006B0834">
        <w:rPr>
          <w:lang w:eastAsia="en-US"/>
        </w:rPr>
        <w:t>ния последующей операции забивания</w:t>
      </w:r>
      <w:r w:rsidR="00605F68">
        <w:rPr>
          <w:lang w:eastAsia="en-US"/>
        </w:rPr>
        <w:t xml:space="preserve"> при сохранении </w:t>
      </w:r>
      <w:r w:rsidR="00755446">
        <w:rPr>
          <w:lang w:eastAsia="en-US"/>
        </w:rPr>
        <w:t>контакта</w:t>
      </w:r>
      <w:r w:rsidR="006B0834">
        <w:rPr>
          <w:lang w:eastAsia="en-US"/>
        </w:rPr>
        <w:t xml:space="preserve"> только после во</w:t>
      </w:r>
      <w:r w:rsidR="006B0834">
        <w:rPr>
          <w:lang w:eastAsia="en-US"/>
        </w:rPr>
        <w:t>з</w:t>
      </w:r>
      <w:r w:rsidR="006B0834">
        <w:rPr>
          <w:lang w:eastAsia="en-US"/>
        </w:rPr>
        <w:t xml:space="preserve">врата </w:t>
      </w:r>
      <w:r w:rsidR="00902D6E">
        <w:rPr>
          <w:lang w:eastAsia="en-US"/>
        </w:rPr>
        <w:t>пускового устройства</w:t>
      </w:r>
      <w:r w:rsidR="006B0834">
        <w:rPr>
          <w:lang w:eastAsia="en-US"/>
        </w:rPr>
        <w:t xml:space="preserve"> в исходное положение. </w:t>
      </w:r>
    </w:p>
    <w:p w:rsidR="008E55CE" w:rsidRPr="008E55CE" w:rsidRDefault="006B0834" w:rsidP="008E55C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6B0834">
        <w:rPr>
          <w:lang w:eastAsia="en-US"/>
        </w:rPr>
        <w:t>3.3</w:t>
      </w:r>
      <w:r>
        <w:rPr>
          <w:b/>
          <w:lang w:eastAsia="en-US"/>
        </w:rPr>
        <w:t xml:space="preserve"> контактные пуски</w:t>
      </w:r>
      <w:r w:rsidR="008E55CE">
        <w:rPr>
          <w:b/>
          <w:lang w:eastAsia="en-US"/>
        </w:rPr>
        <w:t xml:space="preserve"> </w:t>
      </w:r>
      <w:r w:rsidR="008E55CE" w:rsidRPr="008E55CE">
        <w:rPr>
          <w:lang w:eastAsia="en-US"/>
        </w:rPr>
        <w:t>(</w:t>
      </w:r>
      <w:r w:rsidR="008E55CE" w:rsidRPr="008E55CE">
        <w:rPr>
          <w:lang w:val="en-US" w:eastAsia="en-US"/>
        </w:rPr>
        <w:t>contact</w:t>
      </w:r>
      <w:r w:rsidR="008E55CE">
        <w:rPr>
          <w:lang w:eastAsia="en-US"/>
        </w:rPr>
        <w:t xml:space="preserve"> </w:t>
      </w:r>
      <w:r w:rsidR="008E55CE" w:rsidRPr="008E55CE">
        <w:rPr>
          <w:lang w:val="en-US" w:eastAsia="en-US"/>
        </w:rPr>
        <w:t>actuation</w:t>
      </w:r>
      <w:r w:rsidR="008E55CE" w:rsidRPr="008E55CE">
        <w:rPr>
          <w:lang w:eastAsia="en-US"/>
        </w:rPr>
        <w:t>):</w:t>
      </w:r>
      <w:r w:rsidR="008E55CE">
        <w:rPr>
          <w:lang w:eastAsia="en-US"/>
        </w:rPr>
        <w:t xml:space="preserve"> Режим работы системы привода, обеспечивающий выполнение</w:t>
      </w:r>
      <w:r w:rsidR="00C00148">
        <w:rPr>
          <w:lang w:eastAsia="en-US"/>
        </w:rPr>
        <w:t xml:space="preserve"> одиночной</w:t>
      </w:r>
      <w:r w:rsidR="008E55CE">
        <w:rPr>
          <w:lang w:eastAsia="en-US"/>
        </w:rPr>
        <w:t xml:space="preserve"> операции забивания крепежа сразу после </w:t>
      </w:r>
      <w:r w:rsidR="00013F84">
        <w:rPr>
          <w:lang w:eastAsia="en-US"/>
        </w:rPr>
        <w:t>контакта машины с прикрепляемой деталью</w:t>
      </w:r>
      <w:r w:rsidR="00902D6E">
        <w:rPr>
          <w:lang w:eastAsia="en-US"/>
        </w:rPr>
        <w:t xml:space="preserve"> при нажатом пусковом устройстве</w:t>
      </w:r>
      <w:r w:rsidR="008E55CE">
        <w:rPr>
          <w:lang w:eastAsia="en-US"/>
        </w:rPr>
        <w:t>.</w:t>
      </w:r>
    </w:p>
    <w:p w:rsidR="008E55CE" w:rsidRDefault="005A4E1E" w:rsidP="005A4E1E">
      <w:pPr>
        <w:rPr>
          <w:b/>
          <w:snapToGrid w:val="0"/>
        </w:rPr>
      </w:pPr>
      <w:r>
        <w:rPr>
          <w:lang w:eastAsia="en-US"/>
        </w:rPr>
        <w:t>3.</w:t>
      </w:r>
      <w:r w:rsidR="008E55CE">
        <w:rPr>
          <w:lang w:eastAsia="en-US"/>
        </w:rPr>
        <w:t>4</w:t>
      </w:r>
      <w:r>
        <w:rPr>
          <w:lang w:eastAsia="en-US"/>
        </w:rPr>
        <w:t xml:space="preserve"> </w:t>
      </w:r>
      <w:r w:rsidR="008E55CE" w:rsidRPr="008E55CE">
        <w:rPr>
          <w:b/>
        </w:rPr>
        <w:t xml:space="preserve">контактные пуски с автоматическим возвратом </w:t>
      </w:r>
      <w:r w:rsidR="008E55CE" w:rsidRPr="00605F68">
        <w:rPr>
          <w:snapToGrid w:val="0"/>
        </w:rPr>
        <w:t>(</w:t>
      </w:r>
      <w:r w:rsidR="008E55CE" w:rsidRPr="00605F68">
        <w:rPr>
          <w:lang w:val="en-US" w:eastAsia="en-US"/>
        </w:rPr>
        <w:t>contact</w:t>
      </w:r>
      <w:r w:rsidR="008E55CE" w:rsidRPr="00605F68">
        <w:rPr>
          <w:lang w:eastAsia="en-US"/>
        </w:rPr>
        <w:t xml:space="preserve"> </w:t>
      </w:r>
      <w:r w:rsidR="008E55CE" w:rsidRPr="00605F68">
        <w:rPr>
          <w:lang w:val="en-US" w:eastAsia="en-US"/>
        </w:rPr>
        <w:t>actuation</w:t>
      </w:r>
      <w:r w:rsidR="00605F68">
        <w:rPr>
          <w:lang w:eastAsia="en-US"/>
        </w:rPr>
        <w:t xml:space="preserve"> </w:t>
      </w:r>
      <w:r w:rsidR="008E55CE" w:rsidRPr="00605F68">
        <w:rPr>
          <w:lang w:val="en-US" w:eastAsia="en-US"/>
        </w:rPr>
        <w:t>with</w:t>
      </w:r>
      <w:r w:rsidR="008E55CE" w:rsidRPr="00605F68">
        <w:rPr>
          <w:lang w:eastAsia="en-US"/>
        </w:rPr>
        <w:t xml:space="preserve"> </w:t>
      </w:r>
      <w:r w:rsidR="008E55CE" w:rsidRPr="00605F68">
        <w:rPr>
          <w:lang w:val="en-US" w:eastAsia="en-US"/>
        </w:rPr>
        <w:t>automatic</w:t>
      </w:r>
      <w:r w:rsidR="008E55CE" w:rsidRPr="00605F68">
        <w:rPr>
          <w:lang w:eastAsia="en-US"/>
        </w:rPr>
        <w:t xml:space="preserve"> </w:t>
      </w:r>
      <w:r w:rsidR="008E55CE" w:rsidRPr="00605F68">
        <w:rPr>
          <w:lang w:val="en-US" w:eastAsia="en-US"/>
        </w:rPr>
        <w:t>reversion</w:t>
      </w:r>
      <w:r w:rsidR="008E55CE">
        <w:rPr>
          <w:szCs w:val="24"/>
        </w:rPr>
        <w:t>)</w:t>
      </w:r>
      <w:r w:rsidR="00AD7493">
        <w:rPr>
          <w:szCs w:val="24"/>
        </w:rPr>
        <w:t xml:space="preserve">: </w:t>
      </w:r>
      <w:proofErr w:type="gramStart"/>
      <w:r w:rsidR="00AD7493">
        <w:rPr>
          <w:szCs w:val="24"/>
        </w:rPr>
        <w:t xml:space="preserve">Режим работы системы привода, позволяющий выполнять </w:t>
      </w:r>
      <w:r w:rsidR="00AD7493" w:rsidRPr="00AD7493">
        <w:rPr>
          <w:i/>
          <w:szCs w:val="24"/>
        </w:rPr>
        <w:t>ко</w:t>
      </w:r>
      <w:r w:rsidR="00AD7493" w:rsidRPr="00AD7493">
        <w:rPr>
          <w:i/>
          <w:szCs w:val="24"/>
        </w:rPr>
        <w:t>н</w:t>
      </w:r>
      <w:r w:rsidR="00AD7493" w:rsidRPr="00AD7493">
        <w:rPr>
          <w:i/>
          <w:szCs w:val="24"/>
        </w:rPr>
        <w:t>тактные пуски</w:t>
      </w:r>
      <w:r w:rsidR="00AD7493">
        <w:rPr>
          <w:szCs w:val="24"/>
        </w:rPr>
        <w:t xml:space="preserve"> (3.3) или </w:t>
      </w:r>
      <w:r w:rsidR="00AD7493" w:rsidRPr="00AD7493">
        <w:rPr>
          <w:i/>
          <w:szCs w:val="24"/>
        </w:rPr>
        <w:t>непрерывные контактные пуски</w:t>
      </w:r>
      <w:r w:rsidR="00AD7493">
        <w:rPr>
          <w:szCs w:val="24"/>
        </w:rPr>
        <w:t xml:space="preserve"> (3.5), но возвращающий машину к режиму </w:t>
      </w:r>
      <w:r w:rsidR="00AD7493" w:rsidRPr="00AD7493">
        <w:rPr>
          <w:i/>
          <w:szCs w:val="24"/>
        </w:rPr>
        <w:t>одиночных последовательных пусков</w:t>
      </w:r>
      <w:r w:rsidR="00AD7493">
        <w:rPr>
          <w:szCs w:val="24"/>
        </w:rPr>
        <w:t xml:space="preserve"> (3.2), </w:t>
      </w:r>
      <w:r w:rsidR="00AD7493" w:rsidRPr="00AD7493">
        <w:rPr>
          <w:i/>
          <w:szCs w:val="24"/>
        </w:rPr>
        <w:t>изолированных пусков</w:t>
      </w:r>
      <w:r w:rsidR="00AD7493">
        <w:rPr>
          <w:szCs w:val="24"/>
        </w:rPr>
        <w:t xml:space="preserve"> (3.6), в нейтральное положение или выключенное состояние, если </w:t>
      </w:r>
      <w:r w:rsidR="00902D6E">
        <w:rPr>
          <w:szCs w:val="24"/>
        </w:rPr>
        <w:t>пусковое устро</w:t>
      </w:r>
      <w:r w:rsidR="00902D6E">
        <w:rPr>
          <w:szCs w:val="24"/>
        </w:rPr>
        <w:t>й</w:t>
      </w:r>
      <w:r w:rsidR="00902D6E">
        <w:rPr>
          <w:szCs w:val="24"/>
        </w:rPr>
        <w:t>ство возвращено</w:t>
      </w:r>
      <w:r w:rsidR="00AD7493">
        <w:rPr>
          <w:szCs w:val="24"/>
        </w:rPr>
        <w:t xml:space="preserve"> в исходное положение и находится в нем в течение определенного времени и контакт машины с прикрепляемой деталью отсутствует. </w:t>
      </w:r>
      <w:proofErr w:type="gramEnd"/>
    </w:p>
    <w:p w:rsidR="00605F68" w:rsidRPr="008E55CE" w:rsidRDefault="00605F68" w:rsidP="00605F6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6B0834">
        <w:rPr>
          <w:lang w:eastAsia="en-US"/>
        </w:rPr>
        <w:t>3.</w:t>
      </w:r>
      <w:r>
        <w:rPr>
          <w:lang w:eastAsia="en-US"/>
        </w:rPr>
        <w:t>5</w:t>
      </w:r>
      <w:r>
        <w:rPr>
          <w:b/>
          <w:lang w:eastAsia="en-US"/>
        </w:rPr>
        <w:t xml:space="preserve"> непрерывные контактные пуски </w:t>
      </w:r>
      <w:r w:rsidRPr="008E55CE">
        <w:rPr>
          <w:lang w:eastAsia="en-US"/>
        </w:rPr>
        <w:t>(</w:t>
      </w:r>
      <w:r w:rsidRPr="008E55CE">
        <w:rPr>
          <w:lang w:val="en-US" w:eastAsia="en-US"/>
        </w:rPr>
        <w:t>contact</w:t>
      </w:r>
      <w:r>
        <w:rPr>
          <w:lang w:eastAsia="en-US"/>
        </w:rPr>
        <w:t xml:space="preserve"> </w:t>
      </w:r>
      <w:r w:rsidRPr="008E55CE">
        <w:rPr>
          <w:lang w:val="en-US" w:eastAsia="en-US"/>
        </w:rPr>
        <w:t>actuation</w:t>
      </w:r>
      <w:r w:rsidRPr="008E55CE">
        <w:rPr>
          <w:lang w:eastAsia="en-US"/>
        </w:rPr>
        <w:t>):</w:t>
      </w:r>
      <w:r>
        <w:rPr>
          <w:lang w:eastAsia="en-US"/>
        </w:rPr>
        <w:t xml:space="preserve"> Режим работы с</w:t>
      </w:r>
      <w:r>
        <w:rPr>
          <w:lang w:eastAsia="en-US"/>
        </w:rPr>
        <w:t>и</w:t>
      </w:r>
      <w:r>
        <w:rPr>
          <w:lang w:eastAsia="en-US"/>
        </w:rPr>
        <w:t xml:space="preserve">стемы привода, </w:t>
      </w:r>
      <w:r w:rsidR="00C00148">
        <w:rPr>
          <w:lang w:eastAsia="en-US"/>
        </w:rPr>
        <w:t xml:space="preserve">при котором операции </w:t>
      </w:r>
      <w:r>
        <w:rPr>
          <w:lang w:eastAsia="en-US"/>
        </w:rPr>
        <w:t xml:space="preserve">забивания крепежа </w:t>
      </w:r>
      <w:r w:rsidR="00C00148">
        <w:rPr>
          <w:lang w:eastAsia="en-US"/>
        </w:rPr>
        <w:t xml:space="preserve">совершаются непрерывно при сохранении контакта машины с прикрепляемой деталью и </w:t>
      </w:r>
      <w:r w:rsidR="00902D6E">
        <w:rPr>
          <w:lang w:eastAsia="en-US"/>
        </w:rPr>
        <w:t>нажатом</w:t>
      </w:r>
      <w:r w:rsidR="00C00148">
        <w:rPr>
          <w:lang w:eastAsia="en-US"/>
        </w:rPr>
        <w:t xml:space="preserve"> </w:t>
      </w:r>
      <w:r w:rsidR="00902D6E">
        <w:rPr>
          <w:lang w:eastAsia="en-US"/>
        </w:rPr>
        <w:t xml:space="preserve">пусковом </w:t>
      </w:r>
      <w:r w:rsidR="00C00148">
        <w:rPr>
          <w:lang w:eastAsia="en-US"/>
        </w:rPr>
        <w:t>устройств</w:t>
      </w:r>
      <w:r w:rsidR="00902D6E">
        <w:rPr>
          <w:lang w:eastAsia="en-US"/>
        </w:rPr>
        <w:t>е</w:t>
      </w:r>
      <w:r>
        <w:rPr>
          <w:lang w:eastAsia="en-US"/>
        </w:rPr>
        <w:t>.</w:t>
      </w:r>
    </w:p>
    <w:p w:rsidR="00605F68" w:rsidRPr="008E55CE" w:rsidRDefault="00605F68" w:rsidP="00605F6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6B0834">
        <w:rPr>
          <w:lang w:eastAsia="en-US"/>
        </w:rPr>
        <w:t>3.</w:t>
      </w:r>
      <w:r>
        <w:rPr>
          <w:lang w:eastAsia="en-US"/>
        </w:rPr>
        <w:t>6</w:t>
      </w:r>
      <w:r>
        <w:rPr>
          <w:b/>
          <w:lang w:eastAsia="en-US"/>
        </w:rPr>
        <w:t xml:space="preserve"> </w:t>
      </w:r>
      <w:r w:rsidR="00013F84">
        <w:rPr>
          <w:b/>
          <w:lang w:eastAsia="en-US"/>
        </w:rPr>
        <w:t>одиночные отдельные</w:t>
      </w:r>
      <w:r>
        <w:rPr>
          <w:b/>
          <w:lang w:eastAsia="en-US"/>
        </w:rPr>
        <w:t xml:space="preserve"> пуски </w:t>
      </w:r>
      <w:r w:rsidRPr="008E55CE">
        <w:rPr>
          <w:lang w:eastAsia="en-US"/>
        </w:rPr>
        <w:t>(</w:t>
      </w:r>
      <w:r w:rsidR="00013F84" w:rsidRPr="00013F84">
        <w:rPr>
          <w:lang w:val="en-US" w:eastAsia="en-US"/>
        </w:rPr>
        <w:t>full</w:t>
      </w:r>
      <w:r w:rsidR="00013F84" w:rsidRPr="00013F84">
        <w:rPr>
          <w:lang w:eastAsia="en-US"/>
        </w:rPr>
        <w:t xml:space="preserve"> </w:t>
      </w:r>
      <w:r w:rsidR="00013F84" w:rsidRPr="00013F84">
        <w:rPr>
          <w:lang w:val="en-US" w:eastAsia="en-US"/>
        </w:rPr>
        <w:t>sequential</w:t>
      </w:r>
      <w:r w:rsidR="00013F84">
        <w:rPr>
          <w:lang w:eastAsia="en-US"/>
        </w:rPr>
        <w:t xml:space="preserve"> </w:t>
      </w:r>
      <w:r w:rsidR="00013F84" w:rsidRPr="00013F84">
        <w:rPr>
          <w:lang w:val="en-US" w:eastAsia="en-US"/>
        </w:rPr>
        <w:t>actuation</w:t>
      </w:r>
      <w:r w:rsidRPr="008E55CE">
        <w:rPr>
          <w:lang w:eastAsia="en-US"/>
        </w:rPr>
        <w:t>):</w:t>
      </w:r>
      <w:r>
        <w:rPr>
          <w:lang w:eastAsia="en-US"/>
        </w:rPr>
        <w:t xml:space="preserve"> </w:t>
      </w:r>
      <w:r w:rsidR="00280113">
        <w:rPr>
          <w:lang w:eastAsia="en-US"/>
        </w:rPr>
        <w:t>Режим работы с</w:t>
      </w:r>
      <w:r w:rsidR="00280113">
        <w:rPr>
          <w:lang w:eastAsia="en-US"/>
        </w:rPr>
        <w:t>и</w:t>
      </w:r>
      <w:r w:rsidR="00280113">
        <w:rPr>
          <w:lang w:eastAsia="en-US"/>
        </w:rPr>
        <w:t xml:space="preserve">стемы привода, обеспечивающий одиночную операцию забивания крепежа после </w:t>
      </w:r>
      <w:r w:rsidR="00013F84">
        <w:rPr>
          <w:lang w:eastAsia="en-US"/>
        </w:rPr>
        <w:t>контакта машины с прикрепляемой деталью</w:t>
      </w:r>
      <w:r w:rsidR="00280113">
        <w:rPr>
          <w:lang w:eastAsia="en-US"/>
        </w:rPr>
        <w:t xml:space="preserve"> с возможностью выполнения послед</w:t>
      </w:r>
      <w:r w:rsidR="00280113">
        <w:rPr>
          <w:lang w:eastAsia="en-US"/>
        </w:rPr>
        <w:t>у</w:t>
      </w:r>
      <w:r w:rsidR="00280113">
        <w:rPr>
          <w:lang w:eastAsia="en-US"/>
        </w:rPr>
        <w:t xml:space="preserve">ющей операции забивания только после отсоединения машины от прикрепляемой </w:t>
      </w:r>
      <w:r w:rsidR="00280113">
        <w:rPr>
          <w:lang w:eastAsia="en-US"/>
        </w:rPr>
        <w:lastRenderedPageBreak/>
        <w:t xml:space="preserve">детали и возврата </w:t>
      </w:r>
      <w:r w:rsidR="00902D6E">
        <w:rPr>
          <w:lang w:eastAsia="en-US"/>
        </w:rPr>
        <w:t>пускового устройства</w:t>
      </w:r>
      <w:r w:rsidR="00280113">
        <w:rPr>
          <w:lang w:eastAsia="en-US"/>
        </w:rPr>
        <w:t xml:space="preserve"> в исходное положение.</w:t>
      </w:r>
    </w:p>
    <w:p w:rsidR="00902D6E" w:rsidRDefault="00902D6E" w:rsidP="00902D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902D6E" w:rsidRPr="00016897" w:rsidRDefault="00902D6E" w:rsidP="00902D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 xml:space="preserve">См. </w:t>
      </w:r>
      <w:r>
        <w:rPr>
          <w:sz w:val="22"/>
          <w:szCs w:val="22"/>
          <w:lang w:val="en-US"/>
        </w:rPr>
        <w:t>ISO</w:t>
      </w:r>
      <w:r w:rsidRPr="00902D6E">
        <w:rPr>
          <w:sz w:val="22"/>
          <w:szCs w:val="22"/>
        </w:rPr>
        <w:t xml:space="preserve"> </w:t>
      </w:r>
      <w:r>
        <w:rPr>
          <w:sz w:val="22"/>
          <w:szCs w:val="22"/>
        </w:rPr>
        <w:t>11148-13:2017</w:t>
      </w:r>
      <w:r w:rsidR="00E828A7">
        <w:rPr>
          <w:sz w:val="22"/>
          <w:szCs w:val="22"/>
        </w:rPr>
        <w:t xml:space="preserve"> (</w:t>
      </w:r>
      <w:r>
        <w:rPr>
          <w:sz w:val="22"/>
          <w:szCs w:val="22"/>
        </w:rPr>
        <w:t>пункты 3.2.6 – 3.2.10</w:t>
      </w:r>
      <w:r w:rsidR="00E828A7">
        <w:rPr>
          <w:sz w:val="22"/>
          <w:szCs w:val="22"/>
        </w:rPr>
        <w:t>)</w:t>
      </w:r>
      <w:r>
        <w:rPr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:rsidR="008E55CE" w:rsidRDefault="008E55CE" w:rsidP="00B55480">
      <w:pPr>
        <w:spacing w:line="240" w:lineRule="auto"/>
        <w:rPr>
          <w:b/>
          <w:snapToGrid w:val="0"/>
        </w:rPr>
      </w:pPr>
    </w:p>
    <w:p w:rsidR="005A4E1E" w:rsidRPr="0096346D" w:rsidRDefault="00B55480" w:rsidP="00B55480">
      <w:pPr>
        <w:pStyle w:val="10"/>
      </w:pPr>
      <w:r>
        <w:t xml:space="preserve">4  </w:t>
      </w:r>
      <w:r w:rsidR="005A4E1E" w:rsidRPr="0096346D">
        <w:t>Обозначения</w:t>
      </w:r>
    </w:p>
    <w:p w:rsidR="005A4E1E" w:rsidRDefault="005A4E1E" w:rsidP="00B55480">
      <w:pPr>
        <w:keepNext/>
        <w:spacing w:line="240" w:lineRule="auto"/>
      </w:pP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101"/>
        <w:gridCol w:w="7512"/>
        <w:gridCol w:w="1242"/>
      </w:tblGrid>
      <w:tr w:rsidR="005A4E1E" w:rsidTr="00CE4D6F">
        <w:trPr>
          <w:cantSplit/>
          <w:tblHeader/>
        </w:trPr>
        <w:tc>
          <w:tcPr>
            <w:tcW w:w="1101" w:type="dxa"/>
            <w:tcBorders>
              <w:bottom w:val="double" w:sz="4" w:space="0" w:color="auto"/>
            </w:tcBorders>
          </w:tcPr>
          <w:p w:rsidR="005A4E1E" w:rsidRPr="009D6747" w:rsidRDefault="005A4E1E" w:rsidP="00B55480">
            <w:pPr>
              <w:keepNext/>
              <w:spacing w:before="60" w:after="60" w:line="240" w:lineRule="auto"/>
              <w:ind w:left="-57" w:right="-57"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Обозн</w:t>
            </w:r>
            <w:r w:rsidRPr="009D6747">
              <w:rPr>
                <w:sz w:val="22"/>
                <w:szCs w:val="22"/>
              </w:rPr>
              <w:t>а</w:t>
            </w:r>
            <w:r w:rsidRPr="009D6747">
              <w:rPr>
                <w:sz w:val="22"/>
                <w:szCs w:val="22"/>
              </w:rPr>
              <w:t>чение</w:t>
            </w:r>
          </w:p>
        </w:tc>
        <w:tc>
          <w:tcPr>
            <w:tcW w:w="7512" w:type="dxa"/>
            <w:tcBorders>
              <w:bottom w:val="double" w:sz="4" w:space="0" w:color="auto"/>
            </w:tcBorders>
          </w:tcPr>
          <w:p w:rsidR="005A4E1E" w:rsidRPr="009D6747" w:rsidRDefault="005A4E1E" w:rsidP="00B55480">
            <w:pPr>
              <w:keepNext/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:rsidR="005A4E1E" w:rsidRPr="009D6747" w:rsidRDefault="005A4E1E" w:rsidP="00B55480">
            <w:pPr>
              <w:keepNext/>
              <w:spacing w:before="60" w:after="60" w:line="240" w:lineRule="auto"/>
              <w:ind w:left="-113" w:right="-113"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Единица измерения</w:t>
            </w:r>
          </w:p>
        </w:tc>
      </w:tr>
      <w:tr w:rsidR="005A4E1E" w:rsidTr="00CE4D6F">
        <w:tc>
          <w:tcPr>
            <w:tcW w:w="1101" w:type="dxa"/>
            <w:tcBorders>
              <w:top w:val="double" w:sz="4" w:space="0" w:color="auto"/>
            </w:tcBorders>
          </w:tcPr>
          <w:p w:rsidR="005A4E1E" w:rsidRPr="009D6747" w:rsidRDefault="009D6747" w:rsidP="00B55480">
            <w:pPr>
              <w:keepNext/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w</w:t>
            </w:r>
            <w:proofErr w:type="spellEnd"/>
          </w:p>
        </w:tc>
        <w:tc>
          <w:tcPr>
            <w:tcW w:w="7512" w:type="dxa"/>
            <w:tcBorders>
              <w:top w:val="double" w:sz="4" w:space="0" w:color="auto"/>
            </w:tcBorders>
          </w:tcPr>
          <w:p w:rsidR="005A4E1E" w:rsidRPr="009D6747" w:rsidRDefault="005A4E1E" w:rsidP="00B55480">
            <w:pPr>
              <w:keepNext/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:rsidR="005A4E1E" w:rsidRPr="009D6747" w:rsidRDefault="005A4E1E" w:rsidP="00B55480">
            <w:pPr>
              <w:keepNext/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B55480">
            <w:pPr>
              <w:keepNext/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B55480">
            <w:pPr>
              <w:keepNext/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:rsidR="005A4E1E" w:rsidRPr="009D6747" w:rsidRDefault="005A4E1E" w:rsidP="00B55480">
            <w:pPr>
              <w:keepNext/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position w:val="-14"/>
                <w:szCs w:val="24"/>
              </w:rPr>
              <w:object w:dxaOrig="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7pt;height:19.9pt" o:ole="">
                  <v:imagedata r:id="rId16" o:title=""/>
                </v:shape>
                <o:OLEObject Type="Embed" ProgID="Equation.DSMT4" ShapeID="_x0000_i1025" DrawAspect="Content" ObjectID="_1817815666" r:id="rId17"/>
              </w:objec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proofErr w:type="spellStart"/>
            <w:r w:rsidR="009D6747" w:rsidRPr="009D6747">
              <w:rPr>
                <w:rFonts w:ascii="Cambria" w:hAnsi="Cambria"/>
                <w:i/>
                <w:szCs w:val="24"/>
              </w:rPr>
              <w:t>a</w:t>
            </w:r>
            <w:r w:rsidR="009D6747"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9D6747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B55480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i/>
                <w:szCs w:val="24"/>
              </w:rPr>
            </w:pPr>
            <w:r w:rsidRPr="00B55480">
              <w:rPr>
                <w:rFonts w:ascii="Cambria" w:hAnsi="Cambria"/>
                <w:i/>
              </w:rPr>
              <w:t>a</w:t>
            </w:r>
            <w:r w:rsidRPr="00B55480">
              <w:rPr>
                <w:rFonts w:ascii="Cambria" w:hAnsi="Cambria"/>
                <w:vertAlign w:val="subscript"/>
              </w:rPr>
              <w:t>hv,3s</w:t>
            </w:r>
          </w:p>
        </w:tc>
        <w:tc>
          <w:tcPr>
            <w:tcW w:w="7512" w:type="dxa"/>
          </w:tcPr>
          <w:p w:rsidR="000F49DD" w:rsidRPr="000F49DD" w:rsidRDefault="000F49DD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0F49DD">
              <w:rPr>
                <w:sz w:val="22"/>
                <w:szCs w:val="22"/>
              </w:rPr>
              <w:t>олное среднеквадратичное значение ускорения для одиночного пу</w:t>
            </w:r>
            <w:r w:rsidRPr="000F49DD">
              <w:rPr>
                <w:sz w:val="22"/>
                <w:szCs w:val="22"/>
              </w:rPr>
              <w:t>с</w:t>
            </w:r>
            <w:r w:rsidRPr="000F49DD">
              <w:rPr>
                <w:sz w:val="22"/>
                <w:szCs w:val="22"/>
              </w:rPr>
              <w:t xml:space="preserve">ка, приведенное к периоду измерений 3 </w:t>
            </w:r>
            <w:proofErr w:type="gramStart"/>
            <w:r w:rsidRPr="000F49DD">
              <w:rPr>
                <w:sz w:val="22"/>
                <w:szCs w:val="22"/>
              </w:rPr>
              <w:t>с</w:t>
            </w:r>
            <w:proofErr w:type="gramEnd"/>
          </w:p>
        </w:tc>
        <w:tc>
          <w:tcPr>
            <w:tcW w:w="1242" w:type="dxa"/>
          </w:tcPr>
          <w:p w:rsidR="00B55480" w:rsidRPr="009D6747" w:rsidRDefault="00B55480" w:rsidP="00C5013A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B55480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i/>
                <w:szCs w:val="24"/>
              </w:rPr>
            </w:pPr>
            <w:proofErr w:type="spellStart"/>
            <w:r w:rsidRPr="00B55480">
              <w:rPr>
                <w:rFonts w:ascii="Cambria" w:hAnsi="Cambria"/>
                <w:i/>
              </w:rPr>
              <w:t>a</w:t>
            </w:r>
            <w:r w:rsidRPr="00B55480">
              <w:rPr>
                <w:rFonts w:ascii="Cambria" w:hAnsi="Cambria"/>
                <w:vertAlign w:val="subscript"/>
              </w:rPr>
              <w:t>hv,max</w:t>
            </w:r>
            <w:proofErr w:type="spellEnd"/>
          </w:p>
        </w:tc>
        <w:tc>
          <w:tcPr>
            <w:tcW w:w="7512" w:type="dxa"/>
          </w:tcPr>
          <w:p w:rsidR="00B55480" w:rsidRPr="000F49DD" w:rsidRDefault="000F49DD" w:rsidP="000F49DD">
            <w:pPr>
              <w:pStyle w:val="Tablebody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олное среднеквадратичное значение ускорения для непрерывной операции максимальной длительности</w:t>
            </w:r>
          </w:p>
        </w:tc>
        <w:tc>
          <w:tcPr>
            <w:tcW w:w="1242" w:type="dxa"/>
          </w:tcPr>
          <w:p w:rsidR="00B55480" w:rsidRPr="009D6747" w:rsidRDefault="00B55480" w:rsidP="00C5013A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</w:t>
            </w:r>
            <w:proofErr w:type="spellEnd"/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r w:rsidRPr="009D6747">
              <w:rPr>
                <w:position w:val="-14"/>
                <w:szCs w:val="24"/>
              </w:rPr>
              <w:object w:dxaOrig="400" w:dyaOrig="400">
                <v:shape id="_x0000_i1026" type="#_x0000_t75" style="width:20.7pt;height:19.9pt" o:ole="">
                  <v:imagedata r:id="rId16" o:title=""/>
                </v:shape>
                <o:OLEObject Type="Embed" ProgID="Equation.DSMT4" ShapeID="_x0000_i1026" DrawAspect="Content" ObjectID="_1817815667" r:id="rId18"/>
              </w:object>
            </w:r>
            <w:r w:rsidRPr="009D6747">
              <w:rPr>
                <w:sz w:val="22"/>
                <w:szCs w:val="22"/>
              </w:rPr>
              <w:t xml:space="preserve"> по всем операторам для о</w:t>
            </w:r>
            <w:r w:rsidRPr="009D6747">
              <w:rPr>
                <w:sz w:val="22"/>
                <w:szCs w:val="22"/>
              </w:rPr>
              <w:t>д</w:t>
            </w:r>
            <w:r w:rsidRPr="009D6747">
              <w:rPr>
                <w:sz w:val="22"/>
                <w:szCs w:val="22"/>
              </w:rPr>
              <w:t>ного положения кисти руки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B7419F">
              <w:rPr>
                <w:position w:val="-12"/>
                <w:szCs w:val="24"/>
              </w:rPr>
              <w:object w:dxaOrig="300" w:dyaOrig="380">
                <v:shape id="_x0000_i1027" type="#_x0000_t75" style="width:15.3pt;height:18.4pt" o:ole="">
                  <v:imagedata r:id="rId19" o:title=""/>
                </v:shape>
                <o:OLEObject Type="Embed" ProgID="Equation.DSMT4" ShapeID="_x0000_i1027" DrawAspect="Content" ObjectID="_1817815668" r:id="rId20"/>
              </w:object>
            </w:r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</w:t>
            </w:r>
            <w:proofErr w:type="spellEnd"/>
            <w:r w:rsidRPr="009D6747">
              <w:rPr>
                <w:sz w:val="22"/>
                <w:szCs w:val="22"/>
              </w:rPr>
              <w:t xml:space="preserve"> по нескольким ручным маш</w:t>
            </w:r>
            <w:r w:rsidRPr="009D6747">
              <w:rPr>
                <w:sz w:val="22"/>
                <w:szCs w:val="22"/>
              </w:rPr>
              <w:t>и</w:t>
            </w:r>
            <w:r w:rsidRPr="009D6747">
              <w:rPr>
                <w:sz w:val="22"/>
                <w:szCs w:val="22"/>
              </w:rPr>
              <w:t>нам для одного положения кисти руки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d</w:t>
            </w:r>
            <w:proofErr w:type="spellEnd"/>
          </w:p>
        </w:tc>
        <w:tc>
          <w:tcPr>
            <w:tcW w:w="7512" w:type="dxa"/>
          </w:tcPr>
          <w:p w:rsidR="00B55480" w:rsidRPr="009D6747" w:rsidRDefault="00B55480" w:rsidP="00B55480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Заявл</w:t>
            </w:r>
            <w:r>
              <w:rPr>
                <w:sz w:val="22"/>
                <w:szCs w:val="22"/>
              </w:rPr>
              <w:t>яемое</w:t>
            </w:r>
            <w:r w:rsidRPr="009D6747">
              <w:rPr>
                <w:sz w:val="22"/>
                <w:szCs w:val="22"/>
              </w:rPr>
              <w:t xml:space="preserve"> значение параметра вибрационной характеристики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s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n</w:t>
            </w:r>
            <w:r w:rsidRPr="009D6747">
              <w:rPr>
                <w:rFonts w:ascii="Cambria" w:hAnsi="Cambria"/>
                <w:szCs w:val="24"/>
                <w:vertAlign w:val="subscript"/>
              </w:rPr>
              <w:t>−1</w:t>
            </w:r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szCs w:val="24"/>
              </w:rPr>
              <w:t>σ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C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V</w:t>
            </w:r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–</w:t>
            </w:r>
          </w:p>
        </w:tc>
      </w:tr>
      <w:tr w:rsidR="005F185C" w:rsidTr="00CE4D6F">
        <w:tc>
          <w:tcPr>
            <w:tcW w:w="1101" w:type="dxa"/>
          </w:tcPr>
          <w:p w:rsidR="005F185C" w:rsidRPr="005F185C" w:rsidRDefault="005F185C" w:rsidP="009D6747">
            <w:pPr>
              <w:spacing w:before="60" w:after="60" w:line="240" w:lineRule="auto"/>
              <w:ind w:firstLine="0"/>
              <w:rPr>
                <w:rFonts w:ascii="Cambria" w:hAnsi="Cambria"/>
                <w:i/>
                <w:szCs w:val="24"/>
              </w:rPr>
            </w:pPr>
            <w:proofErr w:type="spellStart"/>
            <w:r w:rsidRPr="005F185C">
              <w:rPr>
                <w:rFonts w:ascii="Cambria" w:hAnsi="Cambria"/>
                <w:i/>
              </w:rPr>
              <w:t>N</w:t>
            </w:r>
            <w:r w:rsidRPr="005F185C">
              <w:rPr>
                <w:rFonts w:ascii="Cambria" w:hAnsi="Cambria"/>
                <w:vertAlign w:val="subscript"/>
              </w:rPr>
              <w:t>max</w:t>
            </w:r>
            <w:proofErr w:type="spellEnd"/>
          </w:p>
        </w:tc>
        <w:tc>
          <w:tcPr>
            <w:tcW w:w="7512" w:type="dxa"/>
          </w:tcPr>
          <w:p w:rsidR="005F185C" w:rsidRPr="009D6747" w:rsidRDefault="005F185C" w:rsidP="000F49DD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Максимальное число пусков в </w:t>
            </w:r>
            <w:r w:rsidR="000F49DD">
              <w:rPr>
                <w:sz w:val="22"/>
                <w:szCs w:val="22"/>
              </w:rPr>
              <w:t>секунду</w:t>
            </w:r>
          </w:p>
        </w:tc>
        <w:tc>
          <w:tcPr>
            <w:tcW w:w="1242" w:type="dxa"/>
          </w:tcPr>
          <w:p w:rsidR="005F185C" w:rsidRPr="009D6747" w:rsidRDefault="005F185C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/с</w:t>
            </w:r>
          </w:p>
        </w:tc>
      </w:tr>
      <w:tr w:rsidR="00B55480" w:rsidTr="00CE4D6F">
        <w:tc>
          <w:tcPr>
            <w:tcW w:w="1101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K</w:t>
            </w:r>
          </w:p>
        </w:tc>
        <w:tc>
          <w:tcPr>
            <w:tcW w:w="751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Параметр, характеризующий неопределенность измерения (расш</w:t>
            </w:r>
            <w:r w:rsidRPr="009D6747">
              <w:rPr>
                <w:sz w:val="22"/>
                <w:szCs w:val="22"/>
              </w:rPr>
              <w:t>и</w:t>
            </w:r>
            <w:r w:rsidRPr="009D6747">
              <w:rPr>
                <w:sz w:val="22"/>
                <w:szCs w:val="22"/>
              </w:rPr>
              <w:t>ренная неопределенность)</w:t>
            </w:r>
          </w:p>
        </w:tc>
        <w:tc>
          <w:tcPr>
            <w:tcW w:w="1242" w:type="dxa"/>
          </w:tcPr>
          <w:p w:rsidR="00B55480" w:rsidRPr="009D6747" w:rsidRDefault="00B55480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</w:tbl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966187" w:rsidRPr="008C3DEE" w:rsidRDefault="00E828A7" w:rsidP="00404FF2">
      <w:pPr>
        <w:pStyle w:val="10"/>
      </w:pPr>
      <w:r>
        <w:t>5</w:t>
      </w:r>
      <w:r w:rsidR="00153258">
        <w:t>  </w:t>
      </w:r>
      <w:bookmarkEnd w:id="10"/>
      <w:r w:rsidR="008C3DEE">
        <w:t>Базовые стандарты и испытательные коды по вибрации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C3DEE" w:rsidRDefault="008C3DEE" w:rsidP="008C3DEE">
      <w:r>
        <w:t xml:space="preserve">Настоящий стандарт основан на требованиях базового стандарта </w:t>
      </w:r>
      <w:r>
        <w:rPr>
          <w:lang w:val="en-US"/>
        </w:rPr>
        <w:t>ISO</w:t>
      </w:r>
      <w:r>
        <w:t xml:space="preserve"> 20643 к испытательным кодам по вибрации для ручных машин, в том числе в части структ</w:t>
      </w:r>
      <w:r>
        <w:t>у</w:t>
      </w:r>
      <w:r>
        <w:t>ры стандарта, за исключением  приложений.</w:t>
      </w:r>
    </w:p>
    <w:p w:rsidR="008C3DEE" w:rsidRDefault="008C3DEE" w:rsidP="008C3DEE">
      <w:r>
        <w:t>В приложении</w:t>
      </w:r>
      <w:proofErr w:type="gramStart"/>
      <w:r>
        <w:t xml:space="preserve"> А</w:t>
      </w:r>
      <w:proofErr w:type="gramEnd"/>
      <w:r>
        <w:t xml:space="preserve"> приведена рекомендуемая форма протокола испытаний, в приложении В – процедура определения расширенной неопределенности </w:t>
      </w:r>
      <w:r w:rsidR="005F185C" w:rsidRPr="005F185C">
        <w:rPr>
          <w:rFonts w:ascii="Cambria" w:hAnsi="Cambria"/>
          <w:i/>
          <w:sz w:val="26"/>
          <w:szCs w:val="26"/>
        </w:rPr>
        <w:t>K</w:t>
      </w:r>
      <w:r>
        <w:t>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C28E4" w:rsidRPr="00673BD3" w:rsidRDefault="00E828A7" w:rsidP="00CD3451">
      <w:pPr>
        <w:pStyle w:val="10"/>
      </w:pPr>
      <w:r>
        <w:lastRenderedPageBreak/>
        <w:t>6</w:t>
      </w:r>
      <w:r w:rsidR="00CC28E4">
        <w:t>  </w:t>
      </w:r>
      <w:r w:rsidR="008C3DEE">
        <w:t xml:space="preserve"> </w:t>
      </w:r>
      <w:bookmarkStart w:id="11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11"/>
    </w:p>
    <w:p w:rsidR="00F70E9B" w:rsidRDefault="00F70E9B" w:rsidP="00CD3451">
      <w:pPr>
        <w:keepNext/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F185C" w:rsidRDefault="008C3DEE" w:rsidP="008C3DEE">
      <w:pPr>
        <w:widowControl w:val="0"/>
      </w:pPr>
      <w:r>
        <w:t xml:space="preserve">Настоящий стандарт распространяется на </w:t>
      </w:r>
      <w:r w:rsidR="005F185C">
        <w:t xml:space="preserve">ручные </w:t>
      </w:r>
      <w:r>
        <w:t xml:space="preserve">машины </w:t>
      </w:r>
      <w:r w:rsidR="005F185C">
        <w:t>для забивания крепежных средств.</w:t>
      </w:r>
    </w:p>
    <w:p w:rsidR="005F185C" w:rsidRDefault="005F185C" w:rsidP="008C3DEE">
      <w:pPr>
        <w:widowControl w:val="0"/>
      </w:pPr>
      <w:r>
        <w:t>Примеры типичных машин показаны на рисунках 1 – 5.</w:t>
      </w:r>
    </w:p>
    <w:p w:rsidR="008C3DEE" w:rsidRDefault="008C3DEE" w:rsidP="008C3DEE">
      <w:pPr>
        <w:spacing w:line="240" w:lineRule="auto"/>
      </w:pPr>
    </w:p>
    <w:p w:rsidR="008C3DEE" w:rsidRDefault="005F185C" w:rsidP="008C3DEE">
      <w:pPr>
        <w:spacing w:before="120" w:after="120"/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2A3BA577" wp14:editId="4D479E1F">
            <wp:extent cx="2170180" cy="2410973"/>
            <wp:effectExtent l="0" t="0" r="1905" b="8890"/>
            <wp:docPr id="10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410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 xml:space="preserve">Рисунок 1 – </w:t>
      </w:r>
      <w:r w:rsidR="0008690D">
        <w:rPr>
          <w:szCs w:val="22"/>
        </w:rPr>
        <w:t>Пневматическая машина</w:t>
      </w:r>
    </w:p>
    <w:p w:rsidR="008C3DEE" w:rsidRPr="000360B0" w:rsidRDefault="005F185C" w:rsidP="008C3DEE">
      <w:pPr>
        <w:spacing w:before="120" w:after="120"/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755A8FDA" wp14:editId="2E4D99E8">
            <wp:extent cx="2170180" cy="2535941"/>
            <wp:effectExtent l="0" t="0" r="1905" b="0"/>
            <wp:docPr id="11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535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 xml:space="preserve">Рисунок 2 – </w:t>
      </w:r>
      <w:r w:rsidR="0008690D">
        <w:rPr>
          <w:szCs w:val="22"/>
        </w:rPr>
        <w:t>Аккумуляторная машина</w:t>
      </w:r>
    </w:p>
    <w:p w:rsidR="008C3DEE" w:rsidRDefault="005F185C" w:rsidP="008C3DEE">
      <w:pPr>
        <w:spacing w:before="120" w:after="120"/>
        <w:ind w:firstLine="0"/>
        <w:jc w:val="center"/>
      </w:pPr>
      <w:r w:rsidRPr="00977084">
        <w:rPr>
          <w:noProof/>
          <w:szCs w:val="24"/>
        </w:rPr>
        <w:lastRenderedPageBreak/>
        <w:drawing>
          <wp:inline distT="0" distB="0" distL="0" distR="0" wp14:anchorId="679E4FED" wp14:editId="3F6D14AF">
            <wp:extent cx="2170180" cy="2511557"/>
            <wp:effectExtent l="0" t="0" r="1905" b="3175"/>
            <wp:docPr id="14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51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 xml:space="preserve">Рисунок 3 – </w:t>
      </w:r>
      <w:r w:rsidR="0008690D">
        <w:rPr>
          <w:szCs w:val="22"/>
        </w:rPr>
        <w:t>Электрическая машина</w:t>
      </w:r>
    </w:p>
    <w:p w:rsidR="008C3DEE" w:rsidRDefault="005F185C" w:rsidP="008C3DEE">
      <w:pPr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11FA3769" wp14:editId="472C6740">
            <wp:extent cx="2170180" cy="2435357"/>
            <wp:effectExtent l="0" t="0" r="1905" b="3175"/>
            <wp:docPr id="12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43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3B774D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3B774D">
        <w:rPr>
          <w:szCs w:val="22"/>
        </w:rPr>
        <w:t xml:space="preserve">Рисунок 4 – </w:t>
      </w:r>
      <w:r w:rsidR="0008690D">
        <w:rPr>
          <w:szCs w:val="22"/>
        </w:rPr>
        <w:t>Пороховая машина</w:t>
      </w:r>
    </w:p>
    <w:p w:rsidR="008C3DEE" w:rsidRDefault="005F185C" w:rsidP="008C3DEE">
      <w:pPr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69B23603" wp14:editId="74CEEFDF">
            <wp:extent cx="2170180" cy="2359157"/>
            <wp:effectExtent l="0" t="0" r="1905" b="3175"/>
            <wp:docPr id="1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359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3B774D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3B774D">
        <w:rPr>
          <w:szCs w:val="22"/>
        </w:rPr>
        <w:t xml:space="preserve">Рисунок 5 – </w:t>
      </w:r>
      <w:r w:rsidR="0008690D">
        <w:rPr>
          <w:szCs w:val="22"/>
        </w:rPr>
        <w:t>Газовая машина</w:t>
      </w:r>
    </w:p>
    <w:p w:rsidR="00CC28E4" w:rsidRPr="00673BD3" w:rsidRDefault="00E828A7" w:rsidP="00D87718">
      <w:pPr>
        <w:pStyle w:val="10"/>
      </w:pPr>
      <w:bookmarkStart w:id="12" w:name="_Toc371869180"/>
      <w:r>
        <w:lastRenderedPageBreak/>
        <w:t>7</w:t>
      </w:r>
      <w:r w:rsidR="00D87718" w:rsidRPr="00954B68">
        <w:t xml:space="preserve"> </w:t>
      </w:r>
      <w:bookmarkEnd w:id="12"/>
      <w:r w:rsidR="00CB2CF7">
        <w:t>Измеряемая вибрация</w:t>
      </w:r>
    </w:p>
    <w:p w:rsidR="00CC28E4" w:rsidRDefault="00CC28E4" w:rsidP="00D87718">
      <w:pPr>
        <w:keepNext/>
        <w:spacing w:line="240" w:lineRule="auto"/>
        <w:rPr>
          <w:b/>
        </w:rPr>
      </w:pPr>
    </w:p>
    <w:p w:rsidR="00CB2CF7" w:rsidRPr="005C04AF" w:rsidRDefault="00E828A7" w:rsidP="00CB2CF7">
      <w:pPr>
        <w:tabs>
          <w:tab w:val="left" w:pos="1276"/>
        </w:tabs>
        <w:rPr>
          <w:b/>
        </w:rPr>
      </w:pPr>
      <w:r>
        <w:rPr>
          <w:b/>
        </w:rPr>
        <w:t>7</w:t>
      </w:r>
      <w:r w:rsidR="00CB2CF7" w:rsidRPr="005C04AF">
        <w:rPr>
          <w:b/>
        </w:rPr>
        <w:t>.1</w:t>
      </w:r>
      <w:r w:rsidR="00E72EB3">
        <w:rPr>
          <w:b/>
        </w:rPr>
        <w:t xml:space="preserve"> </w:t>
      </w:r>
      <w:r w:rsidR="00CB2CF7">
        <w:rPr>
          <w:b/>
        </w:rPr>
        <w:t>Направления</w:t>
      </w:r>
      <w:r w:rsidR="00CB2CF7" w:rsidRPr="005C04AF">
        <w:rPr>
          <w:b/>
        </w:rPr>
        <w:t xml:space="preserve"> измерений</w:t>
      </w:r>
    </w:p>
    <w:p w:rsidR="00CB2CF7" w:rsidRDefault="00CB2CF7" w:rsidP="00CB2CF7">
      <w:pPr>
        <w:widowControl w:val="0"/>
      </w:pPr>
      <w:r>
        <w:t>Измерения локальной вибрации проводят одновременно в трех ортогонал</w:t>
      </w:r>
      <w:r>
        <w:t>ь</w:t>
      </w:r>
      <w:r>
        <w:t xml:space="preserve">ных направлениях, показанных на рисунках </w:t>
      </w:r>
      <w:r w:rsidR="0008690D">
        <w:t>6</w:t>
      </w:r>
      <w:r>
        <w:t xml:space="preserve"> – 1</w:t>
      </w:r>
      <w:r w:rsidR="0008690D">
        <w:t>0</w:t>
      </w:r>
      <w:r>
        <w:t>.</w:t>
      </w:r>
    </w:p>
    <w:p w:rsidR="00CB2CF7" w:rsidRPr="00DE2D37" w:rsidRDefault="00E828A7" w:rsidP="00CB2CF7">
      <w:pPr>
        <w:tabs>
          <w:tab w:val="left" w:pos="1276"/>
        </w:tabs>
        <w:rPr>
          <w:b/>
        </w:rPr>
      </w:pPr>
      <w:bookmarkStart w:id="13" w:name="_Toc56437574"/>
      <w:r>
        <w:rPr>
          <w:b/>
        </w:rPr>
        <w:t>7</w:t>
      </w:r>
      <w:r w:rsidR="00CB2CF7">
        <w:rPr>
          <w:b/>
        </w:rPr>
        <w:t>.2</w:t>
      </w:r>
      <w:r w:rsidR="00E72EB3">
        <w:rPr>
          <w:b/>
        </w:rPr>
        <w:t xml:space="preserve"> </w:t>
      </w:r>
      <w:r w:rsidR="00CB2CF7" w:rsidRPr="00DE2D37">
        <w:rPr>
          <w:b/>
        </w:rPr>
        <w:t>Точки измерений</w:t>
      </w:r>
      <w:bookmarkEnd w:id="13"/>
    </w:p>
    <w:p w:rsidR="00CB2CF7" w:rsidRDefault="00CB2CF7" w:rsidP="00CB2CF7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:rsidR="0008690D" w:rsidRDefault="0008690D" w:rsidP="00CB2CF7">
      <w:pPr>
        <w:widowControl w:val="0"/>
      </w:pPr>
      <w:proofErr w:type="gramStart"/>
      <w:r>
        <w:t>П</w:t>
      </w:r>
      <w:r w:rsidR="00CB2CF7">
        <w:t>редпочтительным является расположение датчиков вибрации по возможн</w:t>
      </w:r>
      <w:r w:rsidR="00CB2CF7">
        <w:t>о</w:t>
      </w:r>
      <w:r w:rsidR="00CB2CF7">
        <w:t>сти ближе к кисти руки оператора между большим и указательным пальцами</w:t>
      </w:r>
      <w:r>
        <w:t xml:space="preserve"> при нормальном способе удержания машины</w:t>
      </w:r>
      <w:r w:rsidR="00CB2CF7">
        <w:t>.</w:t>
      </w:r>
      <w:proofErr w:type="gramEnd"/>
      <w:r w:rsidR="007D1F51">
        <w:t xml:space="preserve"> Если предпочтительные точки не досту</w:t>
      </w:r>
      <w:r w:rsidR="007D1F51">
        <w:t>п</w:t>
      </w:r>
      <w:r w:rsidR="007D1F51">
        <w:t>ны, используют дополнительные точки измерений (см. рисунки 6 – 10).</w:t>
      </w:r>
    </w:p>
    <w:p w:rsidR="0008690D" w:rsidRDefault="0008690D" w:rsidP="00CB2CF7">
      <w:pPr>
        <w:widowControl w:val="0"/>
      </w:pPr>
      <w:r>
        <w:t>Машины массой 2 кг и более могут предполагать удержание двумя руками. В этом случае измерения выполняют в точках вблизи каждой кисти руки. При отсу</w:t>
      </w:r>
      <w:r>
        <w:t>т</w:t>
      </w:r>
      <w:r>
        <w:t xml:space="preserve">ствии у машины боковой рукоятки вторую кисть обычно располагают </w:t>
      </w:r>
      <w:r w:rsidR="007D1F51">
        <w:t>на</w:t>
      </w:r>
      <w:r w:rsidR="00E828A7">
        <w:t xml:space="preserve"> передней части </w:t>
      </w:r>
      <w:r w:rsidR="007D1F51">
        <w:t xml:space="preserve"> </w:t>
      </w:r>
      <w:r w:rsidR="00E828A7">
        <w:t>корпуса машины</w:t>
      </w:r>
      <w:r w:rsidR="007D1F51">
        <w:t xml:space="preserve">, а если это невозможно – то на </w:t>
      </w:r>
      <w:r w:rsidR="00E828A7">
        <w:t>тыльной части</w:t>
      </w:r>
      <w:r w:rsidR="007D1F51">
        <w:t>.</w:t>
      </w:r>
      <w:r w:rsidR="00E828A7">
        <w:t xml:space="preserve"> Для аккум</w:t>
      </w:r>
      <w:r w:rsidR="00E828A7">
        <w:t>у</w:t>
      </w:r>
      <w:r w:rsidR="00E828A7">
        <w:t>ляторных машин в общую массу входит масса стандартного аккумулятора.</w:t>
      </w:r>
    </w:p>
    <w:p w:rsidR="00CB2CF7" w:rsidRDefault="00CB2CF7" w:rsidP="00CB2CF7">
      <w:pPr>
        <w:widowControl w:val="0"/>
      </w:pPr>
    </w:p>
    <w:p w:rsidR="00CB2CF7" w:rsidRDefault="00304259" w:rsidP="00CB2CF7">
      <w:pPr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560C2FB3" wp14:editId="2C8EC809">
            <wp:extent cx="2270765" cy="2511557"/>
            <wp:effectExtent l="0" t="0" r="0" b="3175"/>
            <wp:docPr id="1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5" cy="251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  <w:r w:rsidR="00304259">
        <w:rPr>
          <w:sz w:val="20"/>
          <w:szCs w:val="22"/>
          <w:lang w:eastAsia="en-US"/>
        </w:rPr>
        <w:t>; 3 – пример точки измерений для второй области обхвата</w:t>
      </w:r>
    </w:p>
    <w:p w:rsidR="00CB2CF7" w:rsidRPr="002B4D52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</w:t>
      </w:r>
      <w:r w:rsidR="00304259">
        <w:rPr>
          <w:szCs w:val="22"/>
        </w:rPr>
        <w:t>6</w:t>
      </w:r>
      <w:r w:rsidRPr="00CB2CF7">
        <w:rPr>
          <w:szCs w:val="22"/>
        </w:rPr>
        <w:t xml:space="preserve"> – Точки и направления измерений для </w:t>
      </w:r>
      <w:r w:rsidR="00304259">
        <w:rPr>
          <w:szCs w:val="22"/>
        </w:rPr>
        <w:t>пневматической</w:t>
      </w:r>
      <w:r w:rsidRPr="00CB2CF7">
        <w:rPr>
          <w:szCs w:val="22"/>
        </w:rPr>
        <w:t xml:space="preserve"> машины 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Default="00304259" w:rsidP="00CB2CF7">
      <w:pPr>
        <w:ind w:firstLine="0"/>
        <w:jc w:val="center"/>
      </w:pPr>
      <w:r w:rsidRPr="00977084">
        <w:rPr>
          <w:noProof/>
          <w:szCs w:val="24"/>
        </w:rPr>
        <w:lastRenderedPageBreak/>
        <w:drawing>
          <wp:inline distT="0" distB="0" distL="0" distR="0" wp14:anchorId="1D7B84A9" wp14:editId="269D10E7">
            <wp:extent cx="2258573" cy="2639573"/>
            <wp:effectExtent l="0" t="0" r="8890" b="889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8573" cy="2639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259" w:rsidRPr="00CB2CF7" w:rsidRDefault="00304259" w:rsidP="00304259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  <w:r>
        <w:rPr>
          <w:sz w:val="20"/>
          <w:szCs w:val="22"/>
          <w:lang w:eastAsia="en-US"/>
        </w:rPr>
        <w:t>; 3 – пример точки измерений для второй области обхвата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</w:t>
      </w:r>
      <w:r w:rsidR="00304259">
        <w:rPr>
          <w:szCs w:val="22"/>
        </w:rPr>
        <w:t>7</w:t>
      </w:r>
      <w:r w:rsidRPr="00CB2CF7">
        <w:rPr>
          <w:szCs w:val="22"/>
        </w:rPr>
        <w:t xml:space="preserve"> – Точки и направления измерений для </w:t>
      </w:r>
      <w:r w:rsidR="00304259">
        <w:rPr>
          <w:szCs w:val="22"/>
        </w:rPr>
        <w:t>аккумуляторной</w:t>
      </w:r>
      <w:r w:rsidRPr="00CB2CF7">
        <w:rPr>
          <w:szCs w:val="22"/>
        </w:rPr>
        <w:t xml:space="preserve"> машины 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Default="00304259" w:rsidP="00CB2CF7">
      <w:pPr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475B2B48" wp14:editId="0F984C84">
            <wp:extent cx="2170180" cy="2868174"/>
            <wp:effectExtent l="0" t="0" r="1905" b="889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0180" cy="286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259" w:rsidRPr="00CB2CF7" w:rsidRDefault="00304259" w:rsidP="00304259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  <w:r>
        <w:rPr>
          <w:sz w:val="20"/>
          <w:szCs w:val="22"/>
          <w:lang w:eastAsia="en-US"/>
        </w:rPr>
        <w:t>; 3 – пример точки измерений для второй области обхвата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</w:t>
      </w:r>
      <w:r w:rsidR="00304259">
        <w:rPr>
          <w:szCs w:val="22"/>
        </w:rPr>
        <w:t>8</w:t>
      </w:r>
      <w:r w:rsidRPr="00CB2CF7">
        <w:rPr>
          <w:szCs w:val="22"/>
        </w:rPr>
        <w:t xml:space="preserve"> – Точки и направления измерений для </w:t>
      </w:r>
      <w:r w:rsidR="00304259">
        <w:rPr>
          <w:szCs w:val="22"/>
        </w:rPr>
        <w:t>электрической</w:t>
      </w:r>
      <w:r w:rsidRPr="00CB2CF7">
        <w:rPr>
          <w:szCs w:val="22"/>
        </w:rPr>
        <w:t xml:space="preserve"> машины</w:t>
      </w:r>
    </w:p>
    <w:p w:rsidR="00CB2CF7" w:rsidRDefault="00304259" w:rsidP="00CB2CF7">
      <w:pPr>
        <w:suppressAutoHyphens/>
        <w:ind w:firstLine="0"/>
        <w:jc w:val="center"/>
      </w:pPr>
      <w:r w:rsidRPr="00977084">
        <w:rPr>
          <w:noProof/>
          <w:szCs w:val="24"/>
        </w:rPr>
        <w:lastRenderedPageBreak/>
        <w:drawing>
          <wp:inline distT="0" distB="0" distL="0" distR="0" wp14:anchorId="4EC4691C" wp14:editId="600141F1">
            <wp:extent cx="2423165" cy="2764542"/>
            <wp:effectExtent l="0" t="0" r="0" b="0"/>
            <wp:docPr id="17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165" cy="276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259" w:rsidRPr="00CB2CF7" w:rsidRDefault="00304259" w:rsidP="00304259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  <w:r>
        <w:rPr>
          <w:sz w:val="20"/>
          <w:szCs w:val="22"/>
          <w:lang w:eastAsia="en-US"/>
        </w:rPr>
        <w:t>; 3 – пример точки измерений для второй области обхвата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</w:t>
      </w:r>
      <w:r w:rsidR="00304259">
        <w:rPr>
          <w:szCs w:val="22"/>
        </w:rPr>
        <w:t>9</w:t>
      </w:r>
      <w:r w:rsidRPr="00CB2CF7">
        <w:rPr>
          <w:szCs w:val="22"/>
        </w:rPr>
        <w:t xml:space="preserve"> – Точки и направления измерений для </w:t>
      </w:r>
      <w:r w:rsidR="00304259">
        <w:rPr>
          <w:szCs w:val="22"/>
        </w:rPr>
        <w:t>пороховой</w:t>
      </w:r>
      <w:r w:rsidRPr="00CB2CF7">
        <w:rPr>
          <w:szCs w:val="22"/>
        </w:rPr>
        <w:t xml:space="preserve"> машины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Pr="00264089" w:rsidRDefault="00304259" w:rsidP="00CB2CF7">
      <w:pPr>
        <w:suppressAutoHyphens/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140E7C04" wp14:editId="0AB85303">
            <wp:extent cx="2246381" cy="2511557"/>
            <wp:effectExtent l="0" t="0" r="1905" b="3175"/>
            <wp:docPr id="18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381" cy="2511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259" w:rsidRPr="00CB2CF7" w:rsidRDefault="00304259" w:rsidP="00304259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  <w:r>
        <w:rPr>
          <w:sz w:val="20"/>
          <w:szCs w:val="22"/>
          <w:lang w:eastAsia="en-US"/>
        </w:rPr>
        <w:t>; 3 – пример точки измерений для второй области обхвата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</w:t>
      </w:r>
      <w:r w:rsidR="00304259">
        <w:rPr>
          <w:szCs w:val="22"/>
        </w:rPr>
        <w:t>0</w:t>
      </w:r>
      <w:r w:rsidRPr="00CB2CF7">
        <w:rPr>
          <w:szCs w:val="22"/>
        </w:rPr>
        <w:t xml:space="preserve"> – Точки и направления измерений для </w:t>
      </w:r>
      <w:r w:rsidR="00304259">
        <w:rPr>
          <w:szCs w:val="22"/>
        </w:rPr>
        <w:t>газовой</w:t>
      </w:r>
      <w:r w:rsidRPr="00CB2CF7">
        <w:rPr>
          <w:szCs w:val="22"/>
        </w:rPr>
        <w:t xml:space="preserve"> машины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E828A7" w:rsidRPr="00DE2D37" w:rsidRDefault="00E828A7" w:rsidP="00E828A7">
      <w:pPr>
        <w:tabs>
          <w:tab w:val="left" w:pos="1276"/>
        </w:tabs>
        <w:rPr>
          <w:b/>
        </w:rPr>
      </w:pPr>
      <w:r>
        <w:rPr>
          <w:b/>
        </w:rPr>
        <w:t>7.3 Измеряемые параметры вибрации</w:t>
      </w:r>
    </w:p>
    <w:p w:rsidR="00E828A7" w:rsidRDefault="00E828A7" w:rsidP="00E828A7">
      <w:pPr>
        <w:widowControl w:val="0"/>
        <w:spacing w:line="240" w:lineRule="auto"/>
      </w:pPr>
    </w:p>
    <w:p w:rsidR="00E828A7" w:rsidRDefault="00E828A7" w:rsidP="00E828A7">
      <w:pPr>
        <w:widowControl w:val="0"/>
      </w:pPr>
      <w:r>
        <w:t xml:space="preserve">Измеряемые параметры вибрации – по </w:t>
      </w:r>
      <w:r w:rsidRPr="00E828A7">
        <w:t>ISO</w:t>
      </w:r>
      <w:r>
        <w:t xml:space="preserve"> 20643:</w:t>
      </w:r>
      <w:r w:rsidRPr="00823E6F">
        <w:t>2005</w:t>
      </w:r>
      <w:r>
        <w:t xml:space="preserve"> и </w:t>
      </w:r>
      <w:r w:rsidRPr="00E828A7">
        <w:t>ISO 20643:2005/</w:t>
      </w:r>
      <w:proofErr w:type="spellStart"/>
      <w:r w:rsidRPr="00E828A7">
        <w:t>Amd</w:t>
      </w:r>
      <w:proofErr w:type="spellEnd"/>
      <w:r w:rsidRPr="00E828A7">
        <w:t xml:space="preserve"> 1:2012</w:t>
      </w:r>
      <w:r>
        <w:t xml:space="preserve"> (подраздел 6.3).</w:t>
      </w:r>
    </w:p>
    <w:p w:rsidR="00E828A7" w:rsidRDefault="00E828A7" w:rsidP="00E828A7">
      <w:pPr>
        <w:widowControl w:val="0"/>
        <w:spacing w:line="240" w:lineRule="auto"/>
      </w:pPr>
    </w:p>
    <w:p w:rsidR="00CB2CF7" w:rsidRPr="00DE2D37" w:rsidRDefault="00E828A7" w:rsidP="00823E6F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7</w:t>
      </w:r>
      <w:r w:rsidR="00CB2CF7">
        <w:rPr>
          <w:b/>
        </w:rPr>
        <w:t>.4</w:t>
      </w:r>
      <w:r w:rsidR="00E72EB3">
        <w:rPr>
          <w:b/>
        </w:rPr>
        <w:t xml:space="preserve"> </w:t>
      </w:r>
      <w:r w:rsidR="00CB2CF7">
        <w:rPr>
          <w:b/>
        </w:rPr>
        <w:t>Полная вибрация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304259" w:rsidRPr="00E828A7">
        <w:t>ISO</w:t>
      </w:r>
      <w:r w:rsidR="00304259">
        <w:t xml:space="preserve"> 20643:</w:t>
      </w:r>
      <w:r w:rsidR="00304259" w:rsidRPr="00823E6F">
        <w:t>2005</w:t>
      </w:r>
      <w:r w:rsidR="00304259">
        <w:t xml:space="preserve"> и </w:t>
      </w:r>
      <w:r w:rsidR="00304259" w:rsidRPr="00E828A7">
        <w:t>ISO 20643:2005/</w:t>
      </w:r>
      <w:proofErr w:type="spellStart"/>
      <w:r w:rsidR="00304259" w:rsidRPr="00E828A7">
        <w:t>Amd</w:t>
      </w:r>
      <w:proofErr w:type="spellEnd"/>
      <w:r w:rsidR="00304259" w:rsidRPr="00E828A7">
        <w:t xml:space="preserve"> 1:2012</w:t>
      </w:r>
      <w:r w:rsidR="00304259">
        <w:t xml:space="preserve"> (подраздел 6.4)</w:t>
      </w:r>
      <w:r>
        <w:t>. Допускается проводить измерения полной вибрации только для одной зоны обхвата, если известно (напр</w:t>
      </w:r>
      <w:r>
        <w:t>и</w:t>
      </w:r>
      <w:r>
        <w:t>мер, в результате предварительных испытаний с участием одного оператора с сер</w:t>
      </w:r>
      <w:r>
        <w:t>и</w:t>
      </w:r>
      <w:r>
        <w:t xml:space="preserve">ей из пяти измерений), что для нее среднеквадратичное значение полного ускорения выше, чем для другой зоны обхвата, более чем на 30 %. </w:t>
      </w:r>
    </w:p>
    <w:p w:rsidR="00CB2CF7" w:rsidRDefault="00CB2CF7" w:rsidP="00CB2CF7">
      <w:pPr>
        <w:widowControl w:val="0"/>
      </w:pPr>
      <w:r>
        <w:t>Полное среднеквадратичное значение ускорения</w:t>
      </w:r>
      <w:r w:rsidR="00A9110E">
        <w:t xml:space="preserve"> </w:t>
      </w:r>
      <w:proofErr w:type="spellStart"/>
      <w:r w:rsidR="00A9110E" w:rsidRPr="00A9110E">
        <w:rPr>
          <w:rFonts w:ascii="Cambria" w:hAnsi="Cambria"/>
          <w:i/>
          <w:sz w:val="26"/>
          <w:szCs w:val="26"/>
        </w:rPr>
        <w:t>a</w:t>
      </w:r>
      <w:r w:rsidR="00A9110E" w:rsidRPr="00A9110E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t xml:space="preserve"> рассчитывают для ка</w:t>
      </w:r>
      <w:r>
        <w:t>ж</w:t>
      </w:r>
      <w:r>
        <w:t>дой серии измерений по формуле</w:t>
      </w:r>
    </w:p>
    <w:p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304259" w:rsidRPr="00304259">
        <w:rPr>
          <w:position w:val="-16"/>
        </w:rPr>
        <w:object w:dxaOrig="3080" w:dyaOrig="520">
          <v:shape id="_x0000_i1028" type="#_x0000_t75" style="width:153.95pt;height:25.3pt" o:ole="">
            <v:imagedata r:id="rId31" o:title=""/>
          </v:shape>
          <o:OLEObject Type="Embed" ProgID="Equation.DSMT4" ShapeID="_x0000_i1028" DrawAspect="Content" ObjectID="_1817815669" r:id="rId32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:rsidR="00DC697A" w:rsidRDefault="00DC697A" w:rsidP="00CB2CF7">
      <w:pPr>
        <w:widowControl w:val="0"/>
      </w:pPr>
      <w:r>
        <w:t xml:space="preserve">Значение </w:t>
      </w:r>
      <w:r w:rsidRPr="009D6747">
        <w:rPr>
          <w:position w:val="-14"/>
          <w:szCs w:val="24"/>
        </w:rPr>
        <w:object w:dxaOrig="400" w:dyaOrig="400">
          <v:shape id="_x0000_i1029" type="#_x0000_t75" style="width:20.7pt;height:19.9pt" o:ole="">
            <v:imagedata r:id="rId16" o:title=""/>
          </v:shape>
          <o:OLEObject Type="Embed" ProgID="Equation.DSMT4" ShapeID="_x0000_i1029" DrawAspect="Content" ObjectID="_1817815670" r:id="rId33"/>
        </w:object>
      </w:r>
      <w:r>
        <w:rPr>
          <w:szCs w:val="24"/>
        </w:rPr>
        <w:t xml:space="preserve"> для каждого оператора (и каждого положения кисти руки) пол</w:t>
      </w:r>
      <w:r>
        <w:rPr>
          <w:szCs w:val="24"/>
        </w:rPr>
        <w:t>у</w:t>
      </w:r>
      <w:r>
        <w:rPr>
          <w:szCs w:val="24"/>
        </w:rPr>
        <w:t xml:space="preserve">чают усреднением </w:t>
      </w:r>
      <w:proofErr w:type="spellStart"/>
      <w:r w:rsidRPr="00A9110E">
        <w:rPr>
          <w:rFonts w:ascii="Cambria" w:hAnsi="Cambria"/>
          <w:i/>
          <w:sz w:val="26"/>
          <w:szCs w:val="26"/>
        </w:rPr>
        <w:t>a</w:t>
      </w:r>
      <w:r w:rsidRPr="00A9110E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rPr>
          <w:szCs w:val="24"/>
        </w:rPr>
        <w:t xml:space="preserve"> по серии из пяти измерений. Затем для каждого положения кисти руки выполняют усреднение </w:t>
      </w:r>
      <w:r w:rsidRPr="009D6747">
        <w:rPr>
          <w:position w:val="-14"/>
          <w:szCs w:val="24"/>
        </w:rPr>
        <w:object w:dxaOrig="400" w:dyaOrig="400">
          <v:shape id="_x0000_i1030" type="#_x0000_t75" style="width:20.7pt;height:19.9pt" o:ole="">
            <v:imagedata r:id="rId16" o:title=""/>
          </v:shape>
          <o:OLEObject Type="Embed" ProgID="Equation.DSMT4" ShapeID="_x0000_i1030" DrawAspect="Content" ObjectID="_1817815671" r:id="rId34"/>
        </w:object>
      </w:r>
      <w:r>
        <w:rPr>
          <w:szCs w:val="24"/>
        </w:rPr>
        <w:t xml:space="preserve"> по трем операторам, получая значение </w:t>
      </w:r>
      <w:r w:rsidRPr="00DC697A">
        <w:rPr>
          <w:rFonts w:ascii="Cambria" w:hAnsi="Cambria"/>
          <w:i/>
          <w:sz w:val="26"/>
          <w:szCs w:val="26"/>
          <w:lang w:val="en-US"/>
        </w:rPr>
        <w:t>a</w:t>
      </w:r>
      <w:r w:rsidRPr="00DC697A">
        <w:rPr>
          <w:rFonts w:ascii="Cambria" w:hAnsi="Cambria"/>
          <w:sz w:val="26"/>
          <w:szCs w:val="26"/>
          <w:vertAlign w:val="subscript"/>
          <w:lang w:val="en-US"/>
        </w:rPr>
        <w:t>h</w:t>
      </w:r>
      <w:r>
        <w:rPr>
          <w:szCs w:val="24"/>
        </w:rPr>
        <w:t>.</w:t>
      </w:r>
    </w:p>
    <w:p w:rsidR="00DC697A" w:rsidRDefault="00DC697A" w:rsidP="00CB2CF7">
      <w:pPr>
        <w:widowControl w:val="0"/>
      </w:pPr>
      <w:r>
        <w:t>Однако иногда измерение трехкомпонентной вибрации не является необх</w:t>
      </w:r>
      <w:r>
        <w:t>о</w:t>
      </w:r>
      <w:r>
        <w:t xml:space="preserve">димым или не может быть выполнено. В этом случае согласно </w:t>
      </w:r>
      <w:r w:rsidRPr="00E828A7">
        <w:t xml:space="preserve">ISO </w:t>
      </w:r>
      <w:r>
        <w:t>5349-1 измерения выполняют только в одном</w:t>
      </w:r>
      <w:r w:rsidR="009D46E4" w:rsidRPr="009D46E4">
        <w:t xml:space="preserve"> </w:t>
      </w:r>
      <w:r>
        <w:t xml:space="preserve">направлении, а для получения значения </w:t>
      </w:r>
      <w:proofErr w:type="spellStart"/>
      <w:r w:rsidRPr="00A9110E">
        <w:rPr>
          <w:rFonts w:ascii="Cambria" w:hAnsi="Cambria"/>
          <w:i/>
          <w:sz w:val="26"/>
          <w:szCs w:val="26"/>
        </w:rPr>
        <w:t>a</w:t>
      </w:r>
      <w:r w:rsidRPr="00A9110E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t xml:space="preserve"> используют соответствующий корректирующий множитель. </w:t>
      </w:r>
    </w:p>
    <w:p w:rsidR="00DC697A" w:rsidRDefault="00DC697A" w:rsidP="00CB2CF7">
      <w:pPr>
        <w:widowControl w:val="0"/>
      </w:pPr>
      <w:r>
        <w:t xml:space="preserve">Значение корректирующего множителя находится в диапазоне от 1,0 для </w:t>
      </w:r>
      <w:r w:rsidR="009D46E4">
        <w:t>м</w:t>
      </w:r>
      <w:r w:rsidR="009D46E4">
        <w:t>а</w:t>
      </w:r>
      <w:r w:rsidR="009D46E4">
        <w:t xml:space="preserve">шин с явно выраженным доминирующим направлением вибрации до 1,7 для машин,  у которых вибрация распределена приблизительно равномерно по всем трем осям. </w:t>
      </w:r>
      <w:r w:rsidR="009D46E4" w:rsidRPr="009D46E4">
        <w:t>[</w:t>
      </w:r>
      <w:r w:rsidR="009D46E4">
        <w:t xml:space="preserve">Вибрацию в данном направлении считают доминирующей, если по двум другим направлениям значения </w:t>
      </w:r>
      <w:proofErr w:type="spellStart"/>
      <w:r w:rsidR="009D46E4" w:rsidRPr="009D46E4">
        <w:rPr>
          <w:rFonts w:ascii="Cambria" w:hAnsi="Cambria"/>
          <w:i/>
          <w:sz w:val="26"/>
          <w:szCs w:val="26"/>
        </w:rPr>
        <w:t>a</w:t>
      </w:r>
      <w:r w:rsidR="009D46E4" w:rsidRPr="009D46E4">
        <w:rPr>
          <w:rFonts w:ascii="Cambria" w:hAnsi="Cambria"/>
          <w:sz w:val="26"/>
          <w:szCs w:val="26"/>
          <w:vertAlign w:val="subscript"/>
        </w:rPr>
        <w:t>hw</w:t>
      </w:r>
      <w:proofErr w:type="spellEnd"/>
      <w:r w:rsidR="009D46E4" w:rsidRPr="009D46E4">
        <w:t xml:space="preserve"> </w:t>
      </w:r>
      <w:r w:rsidR="009D46E4">
        <w:t>не превышают 30 % значения этой величины в домин</w:t>
      </w:r>
      <w:r w:rsidR="009D46E4">
        <w:t>и</w:t>
      </w:r>
      <w:r w:rsidR="009D46E4">
        <w:t xml:space="preserve">рующем направлении (см. </w:t>
      </w:r>
      <w:r w:rsidR="009D46E4" w:rsidRPr="00E828A7">
        <w:t xml:space="preserve">ISO </w:t>
      </w:r>
      <w:r w:rsidR="009D46E4">
        <w:t>5349-2)</w:t>
      </w:r>
      <w:r w:rsidR="009D46E4" w:rsidRPr="009D46E4">
        <w:t>]</w:t>
      </w:r>
      <w:r w:rsidR="009D46E4">
        <w:t>. Если измерения проводят вдоль одной оси, то это направление должно быть доминирующим.</w:t>
      </w:r>
    </w:p>
    <w:p w:rsidR="009D46E4" w:rsidRDefault="009D46E4" w:rsidP="009D46E4">
      <w:pPr>
        <w:keepNext/>
        <w:spacing w:line="240" w:lineRule="auto"/>
        <w:rPr>
          <w:b/>
        </w:rPr>
      </w:pPr>
    </w:p>
    <w:p w:rsidR="00483A80" w:rsidRDefault="009D46E4" w:rsidP="009D46E4">
      <w:pPr>
        <w:ind w:firstLine="709"/>
        <w:rPr>
          <w:b/>
          <w:i/>
          <w:sz w:val="22"/>
          <w:szCs w:val="22"/>
        </w:rPr>
      </w:pPr>
      <w:r w:rsidRPr="004F1999">
        <w:rPr>
          <w:b/>
          <w:i/>
          <w:sz w:val="22"/>
          <w:szCs w:val="22"/>
        </w:rPr>
        <w:t xml:space="preserve">Пример – </w:t>
      </w:r>
      <w:r>
        <w:rPr>
          <w:b/>
          <w:i/>
          <w:sz w:val="22"/>
          <w:szCs w:val="22"/>
        </w:rPr>
        <w:t xml:space="preserve">Предварительные измерения </w:t>
      </w:r>
      <w:r w:rsidR="00483A80">
        <w:rPr>
          <w:b/>
          <w:i/>
          <w:sz w:val="22"/>
          <w:szCs w:val="22"/>
        </w:rPr>
        <w:t>для</w:t>
      </w:r>
      <w:r>
        <w:rPr>
          <w:b/>
          <w:i/>
          <w:sz w:val="22"/>
          <w:szCs w:val="22"/>
        </w:rPr>
        <w:t xml:space="preserve"> гвоздезабивного инструмента показали, что</w:t>
      </w:r>
      <w:r w:rsidR="00483A80">
        <w:rPr>
          <w:b/>
          <w:i/>
          <w:sz w:val="22"/>
          <w:szCs w:val="22"/>
        </w:rPr>
        <w:t xml:space="preserve"> вибрация в вертикальном направлении </w:t>
      </w:r>
      <w:proofErr w:type="spellStart"/>
      <w:r w:rsidR="00483A80" w:rsidRPr="00483A80">
        <w:rPr>
          <w:rFonts w:ascii="Cambria" w:hAnsi="Cambria"/>
          <w:b/>
          <w:i/>
          <w:szCs w:val="24"/>
        </w:rPr>
        <w:t>a</w:t>
      </w:r>
      <w:r w:rsidR="00483A80" w:rsidRPr="00483A80">
        <w:rPr>
          <w:rFonts w:ascii="Cambria" w:hAnsi="Cambria"/>
          <w:b/>
          <w:szCs w:val="24"/>
          <w:vertAlign w:val="subscript"/>
        </w:rPr>
        <w:t>hw,dominant</w:t>
      </w:r>
      <w:proofErr w:type="spellEnd"/>
      <w:r w:rsidR="00483A80">
        <w:rPr>
          <w:b/>
          <w:i/>
          <w:sz w:val="22"/>
          <w:szCs w:val="22"/>
        </w:rPr>
        <w:t xml:space="preserve"> является домин</w:t>
      </w:r>
      <w:r w:rsidR="00483A80">
        <w:rPr>
          <w:b/>
          <w:i/>
          <w:sz w:val="22"/>
          <w:szCs w:val="22"/>
        </w:rPr>
        <w:t>и</w:t>
      </w:r>
      <w:r w:rsidR="00483A80">
        <w:rPr>
          <w:b/>
          <w:i/>
          <w:sz w:val="22"/>
          <w:szCs w:val="22"/>
        </w:rPr>
        <w:t xml:space="preserve">рующей, т. е. в двух других направлениях она не превышает 30 % </w:t>
      </w:r>
      <w:proofErr w:type="spellStart"/>
      <w:r w:rsidR="00483A80" w:rsidRPr="00483A80">
        <w:rPr>
          <w:rFonts w:ascii="Cambria" w:hAnsi="Cambria"/>
          <w:b/>
          <w:i/>
          <w:szCs w:val="24"/>
        </w:rPr>
        <w:t>a</w:t>
      </w:r>
      <w:r w:rsidR="00483A80" w:rsidRPr="00483A80">
        <w:rPr>
          <w:rFonts w:ascii="Cambria" w:hAnsi="Cambria"/>
          <w:b/>
          <w:szCs w:val="24"/>
          <w:vertAlign w:val="subscript"/>
        </w:rPr>
        <w:t>hw,dominant</w:t>
      </w:r>
      <w:proofErr w:type="spellEnd"/>
      <w:r w:rsidR="00483A80">
        <w:rPr>
          <w:b/>
          <w:i/>
          <w:sz w:val="22"/>
          <w:szCs w:val="22"/>
        </w:rPr>
        <w:t xml:space="preserve">. </w:t>
      </w:r>
      <w:r>
        <w:rPr>
          <w:b/>
          <w:i/>
          <w:sz w:val="22"/>
          <w:szCs w:val="22"/>
        </w:rPr>
        <w:t xml:space="preserve">  В</w:t>
      </w:r>
      <w:r w:rsidR="00483A80">
        <w:rPr>
          <w:b/>
          <w:i/>
          <w:sz w:val="22"/>
          <w:szCs w:val="22"/>
        </w:rPr>
        <w:t xml:space="preserve"> этом случае полную вибрацию можно оценить по формуле </w:t>
      </w:r>
    </w:p>
    <w:p w:rsidR="00483A80" w:rsidRPr="00831988" w:rsidRDefault="00483A80" w:rsidP="00483A8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lastRenderedPageBreak/>
        <w:tab/>
      </w:r>
      <w:r w:rsidRPr="00483A80">
        <w:rPr>
          <w:position w:val="-44"/>
          <w:szCs w:val="24"/>
        </w:rPr>
        <w:object w:dxaOrig="6300" w:dyaOrig="999">
          <v:shape id="_x0000_i1031" type="#_x0000_t75" style="width:313.3pt;height:50.55pt" o:ole="">
            <v:imagedata r:id="rId35" o:title=""/>
          </v:shape>
          <o:OLEObject Type="Embed" ProgID="Equation.DSMT4" ShapeID="_x0000_i1031" DrawAspect="Content" ObjectID="_1817815672" r:id="rId36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</w:r>
    </w:p>
    <w:p w:rsidR="00483A80" w:rsidRDefault="00483A80" w:rsidP="009D46E4">
      <w:pPr>
        <w:ind w:firstLine="709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Таким образом, корректирующий множитель равен 1,086 или, после округл</w:t>
      </w:r>
      <w:r>
        <w:rPr>
          <w:b/>
          <w:i/>
          <w:sz w:val="22"/>
          <w:szCs w:val="22"/>
        </w:rPr>
        <w:t>е</w:t>
      </w:r>
      <w:r>
        <w:rPr>
          <w:b/>
          <w:i/>
          <w:sz w:val="22"/>
          <w:szCs w:val="22"/>
        </w:rPr>
        <w:t xml:space="preserve">ния, 1,1. Следовательно, полная вибрация будет в 1,1 раз превышать вибрацию в доминирующем направлении. </w:t>
      </w: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4C334F" w:rsidRPr="00954B68" w:rsidRDefault="00483A80" w:rsidP="004C334F">
      <w:pPr>
        <w:pStyle w:val="10"/>
      </w:pPr>
      <w:r>
        <w:t>8</w:t>
      </w:r>
      <w:r w:rsidR="00477F23" w:rsidRPr="00954B68">
        <w:t xml:space="preserve">  </w:t>
      </w:r>
      <w:r w:rsidR="00E72EB3">
        <w:t>Требования к средствам измерений</w:t>
      </w:r>
    </w:p>
    <w:p w:rsidR="004C334F" w:rsidRDefault="004C334F" w:rsidP="004C334F">
      <w:pPr>
        <w:keepNext/>
        <w:spacing w:line="240" w:lineRule="auto"/>
        <w:rPr>
          <w:b/>
        </w:rPr>
      </w:pPr>
    </w:p>
    <w:p w:rsidR="00E72EB3" w:rsidRPr="008518AC" w:rsidRDefault="00483A80" w:rsidP="00E72EB3">
      <w:pPr>
        <w:tabs>
          <w:tab w:val="left" w:pos="1276"/>
        </w:tabs>
        <w:rPr>
          <w:b/>
        </w:rPr>
      </w:pPr>
      <w:bookmarkStart w:id="14" w:name="_Toc56437566"/>
      <w:bookmarkStart w:id="15" w:name="_Toc56437567"/>
      <w:r>
        <w:rPr>
          <w:b/>
        </w:rPr>
        <w:t>8</w:t>
      </w:r>
      <w:r w:rsidR="00E72EB3" w:rsidRPr="008518AC">
        <w:rPr>
          <w:b/>
        </w:rPr>
        <w:t>.1</w:t>
      </w:r>
      <w:r w:rsidR="00E72EB3">
        <w:rPr>
          <w:b/>
        </w:rPr>
        <w:t xml:space="preserve"> </w:t>
      </w:r>
      <w:r w:rsidR="00E72EB3" w:rsidRPr="008518AC">
        <w:rPr>
          <w:b/>
        </w:rPr>
        <w:t>Общие положения</w:t>
      </w:r>
      <w:bookmarkEnd w:id="14"/>
    </w:p>
    <w:p w:rsidR="00E72EB3" w:rsidRDefault="00E72EB3" w:rsidP="00E72EB3">
      <w:pPr>
        <w:keepNext/>
        <w:spacing w:line="240" w:lineRule="auto"/>
        <w:rPr>
          <w:b/>
        </w:rPr>
      </w:pPr>
    </w:p>
    <w:p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:rsidR="00E72EB3" w:rsidRDefault="00E72EB3" w:rsidP="00E72EB3">
      <w:pPr>
        <w:keepNext/>
        <w:spacing w:line="240" w:lineRule="auto"/>
        <w:rPr>
          <w:b/>
        </w:rPr>
      </w:pPr>
    </w:p>
    <w:p w:rsidR="00E72EB3" w:rsidRDefault="00483A80" w:rsidP="00E72EB3">
      <w:pPr>
        <w:tabs>
          <w:tab w:val="left" w:pos="1276"/>
        </w:tabs>
        <w:rPr>
          <w:b/>
        </w:rPr>
      </w:pPr>
      <w:r>
        <w:rPr>
          <w:b/>
        </w:rPr>
        <w:t>8</w:t>
      </w:r>
      <w:r w:rsidR="00E72EB3">
        <w:rPr>
          <w:b/>
        </w:rPr>
        <w:t xml:space="preserve">.2 </w:t>
      </w:r>
      <w:r>
        <w:rPr>
          <w:b/>
        </w:rPr>
        <w:t>Преобразователи</w:t>
      </w:r>
      <w:r w:rsidR="00E72EB3" w:rsidRPr="008518AC">
        <w:rPr>
          <w:b/>
        </w:rPr>
        <w:t xml:space="preserve"> вибрации</w:t>
      </w:r>
      <w:bookmarkEnd w:id="15"/>
    </w:p>
    <w:p w:rsidR="00E72EB3" w:rsidRDefault="00E72EB3" w:rsidP="00E72EB3">
      <w:pPr>
        <w:keepNext/>
        <w:spacing w:line="240" w:lineRule="auto"/>
        <w:rPr>
          <w:b/>
        </w:rPr>
      </w:pPr>
    </w:p>
    <w:p w:rsidR="00E72EB3" w:rsidRPr="008518AC" w:rsidRDefault="00483A80" w:rsidP="00E72EB3">
      <w:pPr>
        <w:rPr>
          <w:b/>
        </w:rPr>
      </w:pPr>
      <w:r>
        <w:rPr>
          <w:b/>
        </w:rPr>
        <w:t>8</w:t>
      </w:r>
      <w:r w:rsidR="00E72EB3">
        <w:rPr>
          <w:b/>
        </w:rPr>
        <w:t xml:space="preserve">.2.1 Требования </w:t>
      </w:r>
      <w:proofErr w:type="gramStart"/>
      <w:r w:rsidR="00E72EB3">
        <w:rPr>
          <w:b/>
        </w:rPr>
        <w:t>к</w:t>
      </w:r>
      <w:proofErr w:type="gramEnd"/>
      <w:r w:rsidR="00E72EB3">
        <w:rPr>
          <w:b/>
        </w:rPr>
        <w:t xml:space="preserve"> </w:t>
      </w:r>
      <w:proofErr w:type="gramStart"/>
      <w:r>
        <w:rPr>
          <w:b/>
        </w:rPr>
        <w:t>преобразователя</w:t>
      </w:r>
      <w:proofErr w:type="gramEnd"/>
      <w:r w:rsidR="00E72EB3">
        <w:rPr>
          <w:b/>
        </w:rPr>
        <w:t xml:space="preserve"> вибрации</w:t>
      </w:r>
    </w:p>
    <w:p w:rsidR="00E72EB3" w:rsidRDefault="00E72EB3" w:rsidP="00E72EB3">
      <w:r>
        <w:t xml:space="preserve">Общие требования к </w:t>
      </w:r>
      <w:r w:rsidR="00483A80">
        <w:t>преобразователям</w:t>
      </w:r>
      <w:r>
        <w:t xml:space="preserve"> вибрации – по </w:t>
      </w:r>
      <w:r w:rsidR="00483A80" w:rsidRPr="00E828A7">
        <w:t>ISO</w:t>
      </w:r>
      <w:r w:rsidR="00483A80">
        <w:t xml:space="preserve"> 20643:</w:t>
      </w:r>
      <w:r w:rsidR="00483A80" w:rsidRPr="00823E6F">
        <w:t>2005</w:t>
      </w:r>
      <w:r w:rsidR="00483A80">
        <w:t xml:space="preserve"> и </w:t>
      </w:r>
      <w:r w:rsidR="00483A80" w:rsidRPr="00E828A7">
        <w:t>ISO 20643:2005/</w:t>
      </w:r>
      <w:proofErr w:type="spellStart"/>
      <w:r w:rsidR="00483A80" w:rsidRPr="00E828A7">
        <w:t>Amd</w:t>
      </w:r>
      <w:proofErr w:type="spellEnd"/>
      <w:r w:rsidR="00483A80" w:rsidRPr="00E828A7">
        <w:t xml:space="preserve"> 1:2012</w:t>
      </w:r>
      <w:r>
        <w:t xml:space="preserve"> (</w:t>
      </w:r>
      <w:r w:rsidR="001174D0">
        <w:t>пункт</w:t>
      </w:r>
      <w:r>
        <w:t xml:space="preserve"> 7.</w:t>
      </w:r>
      <w:r w:rsidR="001174D0">
        <w:t>2.</w:t>
      </w:r>
      <w:r>
        <w:t>1).</w:t>
      </w:r>
    </w:p>
    <w:p w:rsidR="00776ED5" w:rsidRDefault="00E72EB3" w:rsidP="005818A8">
      <w:pPr>
        <w:widowControl w:val="0"/>
      </w:pPr>
      <w:r>
        <w:t xml:space="preserve">Общая масса </w:t>
      </w:r>
      <w:r w:rsidR="00776ED5">
        <w:t xml:space="preserve">преобразователя </w:t>
      </w:r>
      <w:r>
        <w:t xml:space="preserve">вибрации с устройством крепления должна быть достаточно мала, чтобы не оказывать влияния на результаты измерений. </w:t>
      </w:r>
    </w:p>
    <w:p w:rsidR="00E72EB3" w:rsidRPr="0053011B" w:rsidRDefault="00E72EB3" w:rsidP="005818A8">
      <w:pPr>
        <w:widowControl w:val="0"/>
      </w:pPr>
      <w:r>
        <w:t>Контроль выполнения данного требования особенно важен для машин с ле</w:t>
      </w:r>
      <w:r>
        <w:t>г</w:t>
      </w:r>
      <w:r>
        <w:t xml:space="preserve">кими пластиковыми рукоятками (см. </w:t>
      </w:r>
      <w:r w:rsidR="001174D0" w:rsidRPr="00B546BE">
        <w:t>[</w:t>
      </w:r>
      <w:r w:rsidR="001174D0">
        <w:t>1</w:t>
      </w:r>
      <w:r w:rsidR="001174D0" w:rsidRPr="00B546BE">
        <w:t>]</w:t>
      </w:r>
      <w:r>
        <w:t>).</w:t>
      </w:r>
    </w:p>
    <w:p w:rsidR="00E72EB3" w:rsidRPr="008518AC" w:rsidRDefault="00483A80" w:rsidP="00E72EB3">
      <w:pPr>
        <w:rPr>
          <w:b/>
        </w:rPr>
      </w:pPr>
      <w:r>
        <w:rPr>
          <w:b/>
        </w:rPr>
        <w:t>8</w:t>
      </w:r>
      <w:r w:rsidR="00E72EB3">
        <w:rPr>
          <w:b/>
        </w:rPr>
        <w:t>.2.2</w:t>
      </w:r>
      <w:r w:rsidR="005818A8">
        <w:rPr>
          <w:b/>
        </w:rPr>
        <w:t xml:space="preserve"> </w:t>
      </w:r>
      <w:r w:rsidR="00E72EB3" w:rsidRPr="008518AC">
        <w:rPr>
          <w:b/>
        </w:rPr>
        <w:t xml:space="preserve">Крепление </w:t>
      </w:r>
      <w:r>
        <w:rPr>
          <w:b/>
        </w:rPr>
        <w:t>преобразователей</w:t>
      </w:r>
      <w:r w:rsidR="00E72EB3" w:rsidRPr="008518AC">
        <w:rPr>
          <w:b/>
        </w:rPr>
        <w:t xml:space="preserve"> вибрации</w:t>
      </w:r>
    </w:p>
    <w:p w:rsidR="00E72EB3" w:rsidRDefault="00776ED5" w:rsidP="00E72EB3">
      <w:r>
        <w:t>Преобразователь</w:t>
      </w:r>
      <w:r w:rsidR="00E72EB3">
        <w:t xml:space="preserve"> вибрации или переходный блок, в случае его использов</w:t>
      </w:r>
      <w:r w:rsidR="00E72EB3">
        <w:t>а</w:t>
      </w:r>
      <w:r w:rsidR="00E72EB3">
        <w:t>ния, должен быть жестко закреплен на поверхности рукоятки ручной машины.</w:t>
      </w:r>
    </w:p>
    <w:p w:rsidR="00776ED5" w:rsidRPr="00B546BE" w:rsidRDefault="00776ED5" w:rsidP="00776ED5">
      <w:r>
        <w:t>В</w:t>
      </w:r>
      <w:r w:rsidRPr="00776ED5">
        <w:t xml:space="preserve"> </w:t>
      </w:r>
      <w:r>
        <w:t>случае</w:t>
      </w:r>
      <w:r w:rsidRPr="00776ED5">
        <w:t xml:space="preserve"> </w:t>
      </w:r>
      <w:r>
        <w:t>рукояток</w:t>
      </w:r>
      <w:r w:rsidRPr="00776ED5">
        <w:t xml:space="preserve"> </w:t>
      </w:r>
      <w:r>
        <w:t>с</w:t>
      </w:r>
      <w:r w:rsidRPr="00776ED5">
        <w:t xml:space="preserve"> </w:t>
      </w:r>
      <w:r>
        <w:t>покрытием</w:t>
      </w:r>
      <w:r w:rsidRPr="00776ED5">
        <w:t xml:space="preserve"> </w:t>
      </w:r>
      <w:r>
        <w:t>из</w:t>
      </w:r>
      <w:r w:rsidRPr="00776ED5">
        <w:t xml:space="preserve"> </w:t>
      </w:r>
      <w:r>
        <w:t>упругого</w:t>
      </w:r>
      <w:r w:rsidRPr="00776ED5">
        <w:t xml:space="preserve"> </w:t>
      </w:r>
      <w:r>
        <w:t>материала</w:t>
      </w:r>
      <w:r w:rsidRPr="00776ED5">
        <w:t xml:space="preserve"> </w:t>
      </w:r>
      <w:r>
        <w:t>этот</w:t>
      </w:r>
      <w:r w:rsidRPr="00776ED5">
        <w:t xml:space="preserve"> </w:t>
      </w:r>
      <w:r>
        <w:t>материал</w:t>
      </w:r>
      <w:r w:rsidRPr="00776ED5">
        <w:t xml:space="preserve"> </w:t>
      </w:r>
      <w:r>
        <w:t>перед</w:t>
      </w:r>
      <w:r w:rsidRPr="00776ED5">
        <w:t xml:space="preserve"> </w:t>
      </w:r>
      <w:r>
        <w:t>установкой преобразователя снимают, чтобы закрепить его на жесткой поверхности.</w:t>
      </w:r>
    </w:p>
    <w:p w:rsidR="00E72EB3" w:rsidRDefault="00776ED5" w:rsidP="00E72EB3">
      <w:r>
        <w:t>Для измерений в трех направлениях предпочтительно использовать трехко</w:t>
      </w:r>
      <w:r>
        <w:t>м</w:t>
      </w:r>
      <w:r>
        <w:t xml:space="preserve">понентный преобразователь. </w:t>
      </w:r>
      <w:r w:rsidR="00E72EB3">
        <w:t xml:space="preserve">Измерительные оси (двух однокомпонентных </w:t>
      </w:r>
      <w:r w:rsidR="001174D0">
        <w:t>преобр</w:t>
      </w:r>
      <w:r w:rsidR="001174D0">
        <w:t>а</w:t>
      </w:r>
      <w:r w:rsidR="001174D0">
        <w:t>зователей</w:t>
      </w:r>
      <w:r w:rsidR="00E72EB3">
        <w:t xml:space="preserve"> или две оси трехкомпонентного </w:t>
      </w:r>
      <w:r w:rsidR="001174D0">
        <w:t>преобразователя</w:t>
      </w:r>
      <w:r w:rsidR="00E72EB3">
        <w:t>), направленные пара</w:t>
      </w:r>
      <w:r w:rsidR="00E72EB3">
        <w:t>л</w:t>
      </w:r>
      <w:r w:rsidR="00E72EB3">
        <w:t>лельно вибрирующей поверхности, должны находиться на расстоянии от нее не б</w:t>
      </w:r>
      <w:r w:rsidR="00E72EB3">
        <w:t>о</w:t>
      </w:r>
      <w:r w:rsidR="00E72EB3">
        <w:t xml:space="preserve">лее 10 мм. </w:t>
      </w:r>
    </w:p>
    <w:p w:rsidR="001174D0" w:rsidRPr="001174D0" w:rsidRDefault="001174D0" w:rsidP="001174D0">
      <w:pPr>
        <w:keepNext/>
        <w:rPr>
          <w:b/>
        </w:rPr>
      </w:pPr>
      <w:r w:rsidRPr="001174D0">
        <w:rPr>
          <w:b/>
        </w:rPr>
        <w:lastRenderedPageBreak/>
        <w:t>8.2.3 Механический фильтр</w:t>
      </w:r>
    </w:p>
    <w:p w:rsidR="001174D0" w:rsidRDefault="001174D0" w:rsidP="001174D0">
      <w:r>
        <w:t>Измерения вибрации в соответствии с настоящим стандартом обычно пров</w:t>
      </w:r>
      <w:r>
        <w:t>о</w:t>
      </w:r>
      <w:r>
        <w:t>дят с использованием механического фильтра для предотвращения сдвига в низк</w:t>
      </w:r>
      <w:r>
        <w:t>о</w:t>
      </w:r>
      <w:r>
        <w:t xml:space="preserve">частотной области (см. </w:t>
      </w:r>
      <w:r w:rsidRPr="001174D0">
        <w:t>[1]</w:t>
      </w:r>
      <w:r>
        <w:t>, приложение С).</w:t>
      </w:r>
    </w:p>
    <w:p w:rsidR="00E72EB3" w:rsidRDefault="001174D0" w:rsidP="001174D0">
      <w:pPr>
        <w:spacing w:line="240" w:lineRule="auto"/>
      </w:pPr>
      <w:r>
        <w:t xml:space="preserve"> </w:t>
      </w:r>
    </w:p>
    <w:p w:rsidR="00E72EB3" w:rsidRDefault="00483A80" w:rsidP="001174D0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="00E72EB3">
        <w:rPr>
          <w:b/>
        </w:rPr>
        <w:t>.3</w:t>
      </w:r>
      <w:r w:rsidR="005818A8">
        <w:rPr>
          <w:b/>
        </w:rPr>
        <w:t xml:space="preserve"> </w:t>
      </w:r>
      <w:r w:rsidR="00E72EB3">
        <w:rPr>
          <w:b/>
        </w:rPr>
        <w:t>Фильтр частотной коррекции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483A80" w:rsidP="00E72EB3">
      <w:pPr>
        <w:tabs>
          <w:tab w:val="left" w:pos="1276"/>
        </w:tabs>
        <w:rPr>
          <w:b/>
        </w:rPr>
      </w:pPr>
      <w:r>
        <w:rPr>
          <w:b/>
        </w:rPr>
        <w:t>8</w:t>
      </w:r>
      <w:r w:rsidR="00E72EB3">
        <w:rPr>
          <w:b/>
        </w:rPr>
        <w:t>.4</w:t>
      </w:r>
      <w:r w:rsidR="005818A8">
        <w:rPr>
          <w:b/>
        </w:rPr>
        <w:t xml:space="preserve"> </w:t>
      </w:r>
      <w:r w:rsidR="00E72EB3">
        <w:rPr>
          <w:b/>
        </w:rPr>
        <w:t>Время интегрирования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1174D0" w:rsidRPr="001174D0" w:rsidRDefault="001174D0" w:rsidP="00E72EB3">
      <w:pPr>
        <w:rPr>
          <w:b/>
        </w:rPr>
      </w:pPr>
      <w:r w:rsidRPr="001174D0">
        <w:rPr>
          <w:b/>
        </w:rPr>
        <w:t>8.4.1 Общие положения</w:t>
      </w:r>
    </w:p>
    <w:p w:rsidR="00E72EB3" w:rsidRDefault="001174D0" w:rsidP="00E72EB3">
      <w:r>
        <w:t>Время интегрирования</w:t>
      </w:r>
      <w:r w:rsidR="00E72EB3">
        <w:t xml:space="preserve"> – по </w:t>
      </w:r>
      <w:r w:rsidRPr="00E828A7">
        <w:t>ISO</w:t>
      </w:r>
      <w:r>
        <w:t xml:space="preserve"> 20643:</w:t>
      </w:r>
      <w:r w:rsidRPr="00823E6F">
        <w:t>2005</w:t>
      </w:r>
      <w:r>
        <w:t xml:space="preserve"> и </w:t>
      </w:r>
      <w:r w:rsidRPr="00E828A7">
        <w:t>ISO 20643:2005/</w:t>
      </w:r>
      <w:proofErr w:type="spellStart"/>
      <w:r w:rsidRPr="00E828A7">
        <w:t>Amd</w:t>
      </w:r>
      <w:proofErr w:type="spellEnd"/>
      <w:r w:rsidRPr="00E828A7">
        <w:t xml:space="preserve"> 1:2012</w:t>
      </w:r>
      <w:r>
        <w:t xml:space="preserve"> </w:t>
      </w:r>
      <w:r w:rsidR="00E72EB3">
        <w:t xml:space="preserve"> (подраздел 7.4). </w:t>
      </w:r>
    </w:p>
    <w:p w:rsidR="001174D0" w:rsidRPr="001174D0" w:rsidRDefault="001174D0" w:rsidP="00E72EB3">
      <w:pPr>
        <w:rPr>
          <w:b/>
        </w:rPr>
      </w:pPr>
      <w:r w:rsidRPr="001174D0">
        <w:rPr>
          <w:b/>
        </w:rPr>
        <w:t>8.4.2 Контактные пуски</w:t>
      </w:r>
    </w:p>
    <w:p w:rsidR="001174D0" w:rsidRDefault="001174D0" w:rsidP="00E72EB3">
      <w:r>
        <w:t xml:space="preserve">Должно быть выполнено 10 </w:t>
      </w:r>
      <w:r w:rsidR="00C5013A">
        <w:t>пусков</w:t>
      </w:r>
      <w:r>
        <w:t>, равномерно распределенных на интерв</w:t>
      </w:r>
      <w:r>
        <w:t>а</w:t>
      </w:r>
      <w:r>
        <w:t>ле 30 с.</w:t>
      </w:r>
    </w:p>
    <w:p w:rsidR="001174D0" w:rsidRPr="001174D0" w:rsidRDefault="001174D0" w:rsidP="00E72EB3">
      <w:pPr>
        <w:rPr>
          <w:b/>
        </w:rPr>
      </w:pPr>
      <w:r w:rsidRPr="001174D0">
        <w:rPr>
          <w:b/>
        </w:rPr>
        <w:t>8.4.3 Непрерывные контактные пуски</w:t>
      </w:r>
    </w:p>
    <w:p w:rsidR="001174D0" w:rsidRPr="001174D0" w:rsidRDefault="001174D0" w:rsidP="00E72EB3">
      <w:r>
        <w:t xml:space="preserve">Устанавливают частоту повторения </w:t>
      </w:r>
      <w:r w:rsidR="00C5013A">
        <w:t>пусков</w:t>
      </w:r>
      <w:r>
        <w:t xml:space="preserve">, равную </w:t>
      </w:r>
      <w:r w:rsidR="00C5013A">
        <w:t>80 % ее максимального значения. Если это невозможно, то устанавливают максимальную частоту повтор</w:t>
      </w:r>
      <w:r w:rsidR="00C5013A">
        <w:t>е</w:t>
      </w:r>
      <w:r w:rsidR="00C5013A">
        <w:t>ния. Измерения проводят на интервале времени длительностью не менее 8 с.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6" w:name="_Toc56437571"/>
    </w:p>
    <w:p w:rsidR="00E72EB3" w:rsidRPr="003E0519" w:rsidRDefault="00483A80" w:rsidP="00E72EB3">
      <w:pPr>
        <w:keepNext/>
        <w:rPr>
          <w:b/>
        </w:rPr>
      </w:pPr>
      <w:r>
        <w:rPr>
          <w:b/>
        </w:rPr>
        <w:t>8</w:t>
      </w:r>
      <w:r w:rsidR="00E72EB3">
        <w:rPr>
          <w:b/>
        </w:rPr>
        <w:t>.5</w:t>
      </w:r>
      <w:r w:rsidR="005818A8">
        <w:rPr>
          <w:b/>
        </w:rPr>
        <w:t xml:space="preserve"> </w:t>
      </w:r>
      <w:r w:rsidR="00E72EB3" w:rsidRPr="003E0519">
        <w:rPr>
          <w:b/>
        </w:rPr>
        <w:t>Вспомогательное оборудование</w:t>
      </w:r>
      <w:bookmarkEnd w:id="16"/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E72EB3"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3"/>
        <w:t>1)</w:t>
      </w:r>
      <w:r>
        <w:t>.</w:t>
      </w:r>
    </w:p>
    <w:p w:rsidR="00E72EB3" w:rsidRDefault="00E72EB3" w:rsidP="00E72EB3">
      <w:r>
        <w:t>Для машин с электрическим приводом напряжение питания измеряют воль</w:t>
      </w:r>
      <w:r>
        <w:t>т</w:t>
      </w:r>
      <w:r>
        <w:t>метром, обеспечивающим точность измерения не менее 3 %.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7" w:name="_Toc56437570"/>
    </w:p>
    <w:p w:rsidR="00E72EB3" w:rsidRPr="003E0519" w:rsidRDefault="00483A80" w:rsidP="00E72EB3">
      <w:pPr>
        <w:keepNext/>
        <w:rPr>
          <w:b/>
        </w:rPr>
      </w:pPr>
      <w:r>
        <w:rPr>
          <w:b/>
        </w:rPr>
        <w:t>8</w:t>
      </w:r>
      <w:r w:rsidR="00E72EB3">
        <w:rPr>
          <w:b/>
        </w:rPr>
        <w:t>.6</w:t>
      </w:r>
      <w:r w:rsidR="005818A8">
        <w:rPr>
          <w:b/>
        </w:rPr>
        <w:t xml:space="preserve"> </w:t>
      </w:r>
      <w:r w:rsidR="00E72EB3" w:rsidRPr="003E0519">
        <w:rPr>
          <w:b/>
        </w:rPr>
        <w:t>Калибровка</w:t>
      </w:r>
      <w:bookmarkEnd w:id="17"/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E72EB3">
      <w:r>
        <w:t xml:space="preserve">Калибровку выполняют в соответствии с </w:t>
      </w:r>
      <w:r w:rsidR="00C5013A" w:rsidRPr="00E828A7">
        <w:t>ISO</w:t>
      </w:r>
      <w:r w:rsidR="00C5013A">
        <w:t xml:space="preserve"> 20643:</w:t>
      </w:r>
      <w:r w:rsidR="00C5013A" w:rsidRPr="00823E6F">
        <w:t>2005</w:t>
      </w:r>
      <w:r w:rsidR="00C5013A">
        <w:t xml:space="preserve"> и </w:t>
      </w:r>
      <w:r w:rsidR="00C5013A" w:rsidRPr="00E828A7">
        <w:t>ISO 20643:2005/</w:t>
      </w:r>
      <w:r w:rsidR="00C5013A">
        <w:t xml:space="preserve"> </w:t>
      </w:r>
      <w:proofErr w:type="spellStart"/>
      <w:r w:rsidR="00C5013A" w:rsidRPr="00E828A7">
        <w:t>Amd</w:t>
      </w:r>
      <w:proofErr w:type="spellEnd"/>
      <w:r w:rsidR="00C5013A" w:rsidRPr="00E828A7">
        <w:t xml:space="preserve"> 1:2012</w:t>
      </w:r>
      <w:r w:rsidR="00C5013A">
        <w:t xml:space="preserve">  </w:t>
      </w:r>
      <w:r w:rsidR="002A05C8">
        <w:t xml:space="preserve"> </w:t>
      </w:r>
      <w:r>
        <w:t>(подраздел 7.6).</w:t>
      </w:r>
    </w:p>
    <w:p w:rsidR="00455AF2" w:rsidRPr="00477F23" w:rsidRDefault="00C5013A" w:rsidP="00455AF2">
      <w:pPr>
        <w:pStyle w:val="10"/>
      </w:pPr>
      <w:r>
        <w:lastRenderedPageBreak/>
        <w:t>9</w:t>
      </w:r>
      <w:r w:rsidR="00477F23">
        <w:t xml:space="preserve">  </w:t>
      </w:r>
      <w:bookmarkStart w:id="18" w:name="_Toc15473298"/>
      <w:bookmarkStart w:id="19" w:name="_Toc16180161"/>
      <w:bookmarkStart w:id="20" w:name="_Toc29205431"/>
      <w:bookmarkStart w:id="21" w:name="_Toc71874383"/>
      <w:bookmarkStart w:id="22" w:name="_Toc71877060"/>
      <w:bookmarkStart w:id="23" w:name="_Toc71877982"/>
      <w:bookmarkStart w:id="24" w:name="_Toc108418230"/>
      <w:bookmarkStart w:id="25" w:name="_Toc342144086"/>
      <w:r w:rsidR="002A05C8">
        <w:rPr>
          <w:snapToGrid w:val="0"/>
        </w:rPr>
        <w:t>Условия испытаний</w:t>
      </w:r>
      <w:bookmarkEnd w:id="18"/>
      <w:bookmarkEnd w:id="19"/>
      <w:r w:rsidR="002A05C8">
        <w:rPr>
          <w:snapToGrid w:val="0"/>
        </w:rPr>
        <w:t xml:space="preserve"> и режим работы машины во время испытаний</w:t>
      </w:r>
      <w:bookmarkEnd w:id="20"/>
      <w:bookmarkEnd w:id="21"/>
      <w:bookmarkEnd w:id="22"/>
      <w:bookmarkEnd w:id="23"/>
      <w:bookmarkEnd w:id="24"/>
      <w:bookmarkEnd w:id="25"/>
    </w:p>
    <w:p w:rsidR="00455AF2" w:rsidRDefault="00455AF2" w:rsidP="00455AF2">
      <w:pPr>
        <w:keepNext/>
        <w:spacing w:line="240" w:lineRule="auto"/>
        <w:rPr>
          <w:b/>
        </w:rPr>
      </w:pPr>
    </w:p>
    <w:p w:rsidR="00845979" w:rsidRDefault="00C5013A" w:rsidP="00845979">
      <w:pPr>
        <w:tabs>
          <w:tab w:val="left" w:pos="1276"/>
        </w:tabs>
        <w:rPr>
          <w:b/>
        </w:rPr>
      </w:pPr>
      <w:r>
        <w:rPr>
          <w:b/>
        </w:rPr>
        <w:t>9</w:t>
      </w:r>
      <w:r w:rsidR="00845979" w:rsidRPr="005C04AF">
        <w:rPr>
          <w:b/>
        </w:rPr>
        <w:t>.1</w:t>
      </w:r>
      <w:r w:rsidR="005818A8">
        <w:rPr>
          <w:b/>
        </w:rPr>
        <w:t xml:space="preserve"> </w:t>
      </w:r>
      <w:r w:rsidR="00845979">
        <w:rPr>
          <w:b/>
        </w:rPr>
        <w:t>Общие положения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C5013A" w:rsidRDefault="00845979" w:rsidP="00845979">
      <w:pPr>
        <w:widowControl w:val="0"/>
      </w:pPr>
      <w:r>
        <w:t>Для испытаний используют новую смазанную машину, обеспеченную соотве</w:t>
      </w:r>
      <w:r>
        <w:t>т</w:t>
      </w:r>
      <w:r>
        <w:t>ствующим техническим уходом.</w:t>
      </w:r>
    </w:p>
    <w:p w:rsidR="00C5013A" w:rsidRDefault="00C5013A" w:rsidP="00845979">
      <w:pPr>
        <w:widowControl w:val="0"/>
      </w:pPr>
      <w:r>
        <w:t xml:space="preserve">Машину направляют перпендикулярно </w:t>
      </w:r>
      <w:r w:rsidR="000060AB">
        <w:t>объекту обработки</w:t>
      </w:r>
      <w:r>
        <w:t>.</w:t>
      </w:r>
    </w:p>
    <w:p w:rsidR="00C5013A" w:rsidRDefault="00C5013A" w:rsidP="00845979">
      <w:pPr>
        <w:widowControl w:val="0"/>
      </w:pPr>
      <w:r>
        <w:t>Прилагаемая сила подачи должна обеспечивать стабильную и плавную раб</w:t>
      </w:r>
      <w:r>
        <w:t>о</w:t>
      </w:r>
      <w:r>
        <w:t>ту машины с соблюдением рабочих характеристик, установленных изготовителем.</w:t>
      </w:r>
    </w:p>
    <w:p w:rsidR="000060AB" w:rsidRDefault="00C5013A" w:rsidP="00845979">
      <w:pPr>
        <w:widowControl w:val="0"/>
      </w:pPr>
      <w:r>
        <w:t xml:space="preserve">В процессе испытаний оператор </w:t>
      </w:r>
      <w:proofErr w:type="gramStart"/>
      <w:r>
        <w:t>стоит</w:t>
      </w:r>
      <w:proofErr w:type="gramEnd"/>
      <w:r>
        <w:t xml:space="preserve"> выпрямившись, угол между плечом и предплечьем должен составлять от 100</w:t>
      </w:r>
      <w:r>
        <w:sym w:font="Symbol" w:char="F0B0"/>
      </w:r>
      <w:r>
        <w:t xml:space="preserve"> до 160</w:t>
      </w:r>
      <w:r>
        <w:sym w:font="Symbol" w:char="F0B0"/>
      </w:r>
      <w:r>
        <w:t xml:space="preserve">. Условия работы с применением машины должны быть комфортны для </w:t>
      </w:r>
      <w:r w:rsidR="000060AB">
        <w:t>оператора (см. рисунок 11).</w:t>
      </w:r>
    </w:p>
    <w:p w:rsidR="000060AB" w:rsidRDefault="00C5013A" w:rsidP="000060AB">
      <w:pPr>
        <w:spacing w:before="240"/>
        <w:ind w:firstLine="0"/>
        <w:jc w:val="center"/>
      </w:pPr>
      <w:r>
        <w:t xml:space="preserve"> </w:t>
      </w:r>
      <w:r w:rsidR="000060AB" w:rsidRPr="00977084">
        <w:rPr>
          <w:noProof/>
          <w:szCs w:val="24"/>
        </w:rPr>
        <w:drawing>
          <wp:inline distT="0" distB="0" distL="0" distR="0" wp14:anchorId="1403DF9D" wp14:editId="73A64AC5">
            <wp:extent cx="2597285" cy="3054486"/>
            <wp:effectExtent l="0" t="0" r="0" b="0"/>
            <wp:docPr id="22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2873" cy="3061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0AB" w:rsidRPr="00CB2CF7" w:rsidRDefault="000060AB" w:rsidP="000060AB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</w:t>
      </w:r>
      <w:r>
        <w:rPr>
          <w:szCs w:val="22"/>
        </w:rPr>
        <w:t>1</w:t>
      </w:r>
      <w:r w:rsidRPr="00CB2CF7">
        <w:rPr>
          <w:szCs w:val="22"/>
        </w:rPr>
        <w:t xml:space="preserve"> – </w:t>
      </w:r>
      <w:r w:rsidRPr="00CE4D6F">
        <w:rPr>
          <w:szCs w:val="22"/>
        </w:rPr>
        <w:t xml:space="preserve">Рабочая поза оператора </w:t>
      </w:r>
    </w:p>
    <w:p w:rsidR="00C5013A" w:rsidRDefault="00C5013A" w:rsidP="000060AB">
      <w:pPr>
        <w:widowControl w:val="0"/>
        <w:spacing w:line="240" w:lineRule="auto"/>
      </w:pPr>
    </w:p>
    <w:p w:rsidR="00B91B35" w:rsidRDefault="00B91B35" w:rsidP="00B91B35">
      <w:pPr>
        <w:tabs>
          <w:tab w:val="left" w:pos="1276"/>
        </w:tabs>
        <w:rPr>
          <w:b/>
        </w:rPr>
      </w:pPr>
      <w:r>
        <w:rPr>
          <w:b/>
        </w:rPr>
        <w:t>9</w:t>
      </w:r>
      <w:r w:rsidRPr="005C04AF">
        <w:rPr>
          <w:b/>
        </w:rPr>
        <w:t>.</w:t>
      </w:r>
      <w:r>
        <w:rPr>
          <w:b/>
        </w:rPr>
        <w:t xml:space="preserve">2  </w:t>
      </w:r>
      <w:r w:rsidR="009D6D34">
        <w:rPr>
          <w:b/>
        </w:rPr>
        <w:t>Испытуемая машина</w:t>
      </w:r>
    </w:p>
    <w:p w:rsidR="00B91B35" w:rsidRDefault="00B91B35" w:rsidP="00B91B35">
      <w:pPr>
        <w:keepNext/>
        <w:spacing w:line="240" w:lineRule="auto"/>
        <w:rPr>
          <w:b/>
        </w:rPr>
      </w:pPr>
    </w:p>
    <w:p w:rsidR="00B91B35" w:rsidRPr="00B91B35" w:rsidRDefault="00B91B35" w:rsidP="00B91B35">
      <w:pPr>
        <w:widowControl w:val="0"/>
        <w:rPr>
          <w:b/>
        </w:rPr>
      </w:pPr>
      <w:r w:rsidRPr="00B91B35">
        <w:rPr>
          <w:b/>
        </w:rPr>
        <w:t>9.2.1 Общие положения</w:t>
      </w:r>
    </w:p>
    <w:p w:rsidR="00B91B35" w:rsidRPr="009D6D34" w:rsidRDefault="006B7B99" w:rsidP="00B91B35">
      <w:pPr>
        <w:widowControl w:val="0"/>
      </w:pPr>
      <w:r w:rsidRPr="006B7B99">
        <w:t>Для пневматических машин рабочее давление регулируют таким образом, чтобы крепежные изделия забивались в объект обработки. Особенности режима р</w:t>
      </w:r>
      <w:r w:rsidRPr="006B7B99">
        <w:t>а</w:t>
      </w:r>
      <w:r w:rsidRPr="006B7B99">
        <w:t>боты должны быть указаны в протоколе испытаний. Давление в пневм</w:t>
      </w:r>
      <w:r w:rsidR="009D6D34">
        <w:t>атической с</w:t>
      </w:r>
      <w:r w:rsidR="009D6D34">
        <w:t>и</w:t>
      </w:r>
      <w:r w:rsidR="009D6D34">
        <w:t>стеме</w:t>
      </w:r>
      <w:r w:rsidRPr="006B7B99">
        <w:t xml:space="preserve"> должно обеспечивать нормальное функционирование машины.</w:t>
      </w:r>
    </w:p>
    <w:p w:rsidR="006B7B99" w:rsidRDefault="006B7B99" w:rsidP="00B91B35">
      <w:pPr>
        <w:widowControl w:val="0"/>
      </w:pPr>
      <w:r w:rsidRPr="006B7B99">
        <w:lastRenderedPageBreak/>
        <w:t>Не</w:t>
      </w:r>
      <w:r>
        <w:t xml:space="preserve"> </w:t>
      </w:r>
      <w:r w:rsidRPr="006B7B99">
        <w:t>пневматические машины с устройствами регулиров</w:t>
      </w:r>
      <w:r w:rsidR="009D6D34">
        <w:t>ки</w:t>
      </w:r>
      <w:r w:rsidRPr="006B7B99">
        <w:t xml:space="preserve"> </w:t>
      </w:r>
      <w:r w:rsidR="009D6D34">
        <w:t>силы</w:t>
      </w:r>
      <w:r w:rsidRPr="006B7B99">
        <w:t xml:space="preserve"> удар</w:t>
      </w:r>
      <w:r w:rsidR="00777CA1">
        <w:t>ов</w:t>
      </w:r>
      <w:r w:rsidRPr="006B7B99">
        <w:t xml:space="preserve"> регул</w:t>
      </w:r>
      <w:r w:rsidRPr="006B7B99">
        <w:t>и</w:t>
      </w:r>
      <w:r w:rsidRPr="006B7B99">
        <w:t>руют с помощью данных устройств.</w:t>
      </w:r>
    </w:p>
    <w:p w:rsidR="006B7B99" w:rsidRDefault="009D6D34" w:rsidP="00B91B35">
      <w:pPr>
        <w:widowControl w:val="0"/>
      </w:pPr>
      <w:r>
        <w:t>Силу</w:t>
      </w:r>
      <w:r w:rsidR="006B7B99">
        <w:t xml:space="preserve"> удар</w:t>
      </w:r>
      <w:r w:rsidR="00777CA1">
        <w:t>ов</w:t>
      </w:r>
      <w:r w:rsidR="006B7B99">
        <w:t xml:space="preserve"> регулируют таким образом, чтобы забива</w:t>
      </w:r>
      <w:r w:rsidR="00A76CA2">
        <w:t>ть</w:t>
      </w:r>
      <w:r w:rsidR="006B7B99">
        <w:t xml:space="preserve"> крепежно</w:t>
      </w:r>
      <w:r w:rsidR="00A76CA2">
        <w:t>е</w:t>
      </w:r>
      <w:r w:rsidR="006B7B99">
        <w:t xml:space="preserve"> средств</w:t>
      </w:r>
      <w:r w:rsidR="00A76CA2">
        <w:t>о</w:t>
      </w:r>
      <w:r w:rsidR="006B7B99">
        <w:t xml:space="preserve"> заподлицо с поверхностью объекта обработки.</w:t>
      </w:r>
    </w:p>
    <w:p w:rsidR="006B7B99" w:rsidRDefault="006B7B99" w:rsidP="00B91B35">
      <w:pPr>
        <w:widowControl w:val="0"/>
      </w:pPr>
      <w:r>
        <w:t>Если машина предназначена для забивания крепежных изделий в не</w:t>
      </w:r>
      <w:r w:rsidR="009D6D34">
        <w:t xml:space="preserve"> </w:t>
      </w:r>
      <w:r>
        <w:t>дер</w:t>
      </w:r>
      <w:r>
        <w:t>е</w:t>
      </w:r>
      <w:r>
        <w:t xml:space="preserve">вянные поверхности, </w:t>
      </w:r>
      <w:r w:rsidR="009D6D34">
        <w:t xml:space="preserve">следует руководствоваться </w:t>
      </w:r>
      <w:r w:rsidR="00A76CA2">
        <w:t>инструкцией</w:t>
      </w:r>
      <w:r w:rsidR="009D6D34">
        <w:t xml:space="preserve"> изготовителя.</w:t>
      </w:r>
    </w:p>
    <w:p w:rsidR="009D6D34" w:rsidRPr="009D6D34" w:rsidRDefault="009D6D34" w:rsidP="00B91B35">
      <w:pPr>
        <w:widowControl w:val="0"/>
        <w:rPr>
          <w:b/>
        </w:rPr>
      </w:pPr>
      <w:r w:rsidRPr="009D6D34">
        <w:rPr>
          <w:b/>
        </w:rPr>
        <w:t>9.2.2 Пневматические машины</w:t>
      </w:r>
    </w:p>
    <w:p w:rsidR="006B7B99" w:rsidRDefault="009D6D34" w:rsidP="00B91B35">
      <w:pPr>
        <w:widowControl w:val="0"/>
      </w:pPr>
      <w:r>
        <w:t>Давление в пневматической системе должно быть постоянным и контролир</w:t>
      </w:r>
      <w:r>
        <w:t>у</w:t>
      </w:r>
      <w:r>
        <w:t>емым в процессе испытаний, его значение указывают в протоколе испытаний. Да</w:t>
      </w:r>
      <w:r>
        <w:t>в</w:t>
      </w:r>
      <w:r>
        <w:t>ление устанавливают в соответствии с рекомендациями изготовителя таким обр</w:t>
      </w:r>
      <w:r>
        <w:t>а</w:t>
      </w:r>
      <w:r>
        <w:t>зом, чтобы обеспечить забивание в объект обработки крепежного средства макс</w:t>
      </w:r>
      <w:r>
        <w:t>и</w:t>
      </w:r>
      <w:r>
        <w:t>мально возможного размера. Сжатый воздух должен поступать по шлангу длиной не мене 2 м, который присоединяют к машине через устройство быстрого крепления.</w:t>
      </w:r>
    </w:p>
    <w:p w:rsidR="00604BBB" w:rsidRDefault="00604BBB" w:rsidP="00604BBB">
      <w:pPr>
        <w:keepNext/>
        <w:spacing w:line="240" w:lineRule="auto"/>
        <w:rPr>
          <w:b/>
        </w:rPr>
      </w:pPr>
    </w:p>
    <w:p w:rsidR="009D6D34" w:rsidRPr="00A76CA2" w:rsidRDefault="009D6D34" w:rsidP="00B91B35">
      <w:pPr>
        <w:widowControl w:val="0"/>
        <w:rPr>
          <w:b/>
        </w:rPr>
      </w:pPr>
      <w:r w:rsidRPr="00A76CA2">
        <w:rPr>
          <w:b/>
        </w:rPr>
        <w:t xml:space="preserve">9.3 </w:t>
      </w:r>
      <w:r w:rsidR="00A76CA2" w:rsidRPr="00A76CA2">
        <w:rPr>
          <w:b/>
        </w:rPr>
        <w:t>Условия испытаний</w:t>
      </w:r>
    </w:p>
    <w:p w:rsidR="00604BBB" w:rsidRDefault="00604BBB" w:rsidP="00604BBB">
      <w:pPr>
        <w:keepNext/>
        <w:spacing w:line="240" w:lineRule="auto"/>
        <w:rPr>
          <w:b/>
        </w:rPr>
      </w:pPr>
    </w:p>
    <w:p w:rsidR="00A76CA2" w:rsidRDefault="00A76CA2" w:rsidP="00A76CA2">
      <w:r>
        <w:t>В процессе измерений машина должна работать с крепежными средствами максимального размера, допустимыми для данной машины. Если объект обработки представляет собой сосновый брус, то он должен быть без сучков с прямым расп</w:t>
      </w:r>
      <w:r>
        <w:t>о</w:t>
      </w:r>
      <w:r>
        <w:t>ложением волокон. Средняя плотность древесины – от 0,42 до 0,48 г/см</w:t>
      </w:r>
      <w:r w:rsidRPr="00B20C0B">
        <w:rPr>
          <w:vertAlign w:val="superscript"/>
        </w:rPr>
        <w:t>3</w:t>
      </w:r>
      <w:r>
        <w:t>, средняя влажность – (12</w:t>
      </w:r>
      <w:r>
        <w:rPr>
          <w:rFonts w:cs="Arial"/>
        </w:rPr>
        <w:t>±</w:t>
      </w:r>
      <w:r>
        <w:t xml:space="preserve">3) %. Если объект обработки изготовлен из стали, то он должен удовлетворять требованиям </w:t>
      </w:r>
      <w:r w:rsidR="00190DCF" w:rsidRPr="00190DCF">
        <w:t>ISO 28927-5:2009</w:t>
      </w:r>
      <w:r w:rsidR="00190DCF">
        <w:t xml:space="preserve"> (пункт</w:t>
      </w:r>
      <w:r w:rsidR="00190DCF" w:rsidRPr="00190DCF">
        <w:t xml:space="preserve"> 8.4.1</w:t>
      </w:r>
      <w:r w:rsidR="00190DCF">
        <w:t>). Толщина стального л</w:t>
      </w:r>
      <w:r w:rsidR="00190DCF">
        <w:t>и</w:t>
      </w:r>
      <w:r w:rsidR="00190DCF">
        <w:t>ста должна быть не менее 35 мм.</w:t>
      </w:r>
    </w:p>
    <w:p w:rsidR="00A76CA2" w:rsidRDefault="00A76CA2" w:rsidP="00A76CA2">
      <w:r>
        <w:t xml:space="preserve">Толщина </w:t>
      </w:r>
      <w:r w:rsidR="00190DCF">
        <w:t xml:space="preserve">соснового </w:t>
      </w:r>
      <w:r>
        <w:t>бруса должна не менее чем в 1,2 раза превышать длину самого большого крепежного элемента, используемого при испытаниях. Место вб</w:t>
      </w:r>
      <w:r>
        <w:t>и</w:t>
      </w:r>
      <w:r>
        <w:t>вания крепежного элемента должно находиться не менее чем в 50 мм от края бруса.</w:t>
      </w:r>
      <w:r w:rsidR="00190DCF">
        <w:t xml:space="preserve"> Если используют объект обработки, изготовленный не из дерева, следует руково</w:t>
      </w:r>
      <w:r w:rsidR="00190DCF">
        <w:t>д</w:t>
      </w:r>
      <w:r w:rsidR="00190DCF">
        <w:t>ствоваться инструкцией изготовителя.</w:t>
      </w:r>
    </w:p>
    <w:p w:rsidR="00A76CA2" w:rsidRDefault="00A76CA2" w:rsidP="00604BBB">
      <w:pPr>
        <w:widowControl w:val="0"/>
      </w:pPr>
      <w:r>
        <w:t xml:space="preserve">Объект обработки </w:t>
      </w:r>
      <w:r w:rsidR="00190DCF">
        <w:t>помещают</w:t>
      </w:r>
      <w:r>
        <w:t xml:space="preserve"> в ящик, наполненн</w:t>
      </w:r>
      <w:r w:rsidR="00190DCF">
        <w:t>ый</w:t>
      </w:r>
      <w:r>
        <w:t xml:space="preserve"> сухим речным песком</w:t>
      </w:r>
      <w:r w:rsidR="00190DCF">
        <w:t>, так, чтобы его поверхность была заподлицо с поверхностью песка. В</w:t>
      </w:r>
      <w:r>
        <w:t>олокна</w:t>
      </w:r>
      <w:r w:rsidR="00190DCF">
        <w:t xml:space="preserve"> соснового бруса должны</w:t>
      </w:r>
      <w:r>
        <w:t xml:space="preserve"> бы</w:t>
      </w:r>
      <w:r w:rsidR="00190DCF">
        <w:t>ть</w:t>
      </w:r>
      <w:r>
        <w:t xml:space="preserve"> расположены горизонтально</w:t>
      </w:r>
      <w:r w:rsidR="00190DCF">
        <w:t>.</w:t>
      </w:r>
      <w:r>
        <w:t xml:space="preserve"> Размеры ящика с песком должны быть не менее 600</w:t>
      </w:r>
      <w:r w:rsidR="00190DCF">
        <w:rPr>
          <w:rFonts w:cs="Arial"/>
        </w:rPr>
        <w:t>×</w:t>
      </w:r>
      <w:r>
        <w:t>600</w:t>
      </w:r>
      <w:r w:rsidR="00190DCF">
        <w:rPr>
          <w:rFonts w:cs="Arial"/>
        </w:rPr>
        <w:t>×</w:t>
      </w:r>
      <w:r>
        <w:t xml:space="preserve">400 мм. </w:t>
      </w:r>
      <w:r w:rsidR="00190DCF">
        <w:t>Объект обработки</w:t>
      </w:r>
      <w:r>
        <w:t xml:space="preserve"> должен быть со всех сторон окружен слоем песка толщиной не менее 120 мм. Поверхность </w:t>
      </w:r>
      <w:r w:rsidR="00190DCF">
        <w:t>объекта обработки</w:t>
      </w:r>
      <w:r>
        <w:t xml:space="preserve"> должна располагаться так, чтобы геометрический центр испытуемой ручной машины </w:t>
      </w:r>
      <w:r>
        <w:lastRenderedPageBreak/>
        <w:t xml:space="preserve">находился на высоте приблизительно 1 м от пола (см. рисунок </w:t>
      </w:r>
      <w:r w:rsidR="00190DCF">
        <w:t>12</w:t>
      </w:r>
      <w:r>
        <w:t>).</w:t>
      </w:r>
    </w:p>
    <w:p w:rsidR="00604BBB" w:rsidRDefault="00604BBB" w:rsidP="00604BBB">
      <w:pPr>
        <w:widowControl w:val="0"/>
      </w:pPr>
      <w:r>
        <w:t xml:space="preserve">Если объект обработки изготовлен из бетона, то он должен удовлетворять требованиям </w:t>
      </w:r>
      <w:r w:rsidRPr="00190DCF">
        <w:t>ISO 28927-5:2009</w:t>
      </w:r>
      <w:r>
        <w:t xml:space="preserve"> (таблица 2).</w:t>
      </w:r>
    </w:p>
    <w:p w:rsidR="00190DCF" w:rsidRDefault="00190DCF" w:rsidP="00190DCF">
      <w:pPr>
        <w:spacing w:before="240"/>
        <w:ind w:firstLine="0"/>
        <w:jc w:val="center"/>
      </w:pPr>
      <w:r w:rsidRPr="00977084">
        <w:rPr>
          <w:noProof/>
          <w:szCs w:val="24"/>
        </w:rPr>
        <w:drawing>
          <wp:inline distT="0" distB="0" distL="0" distR="0" wp14:anchorId="2616285F" wp14:editId="3B178134">
            <wp:extent cx="2791839" cy="3015574"/>
            <wp:effectExtent l="0" t="0" r="8890" b="0"/>
            <wp:docPr id="19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6255" cy="3020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0DCF" w:rsidRPr="00CB2CF7" w:rsidRDefault="00190DCF" w:rsidP="00190DCF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</w:t>
      </w:r>
      <w:r>
        <w:rPr>
          <w:szCs w:val="22"/>
        </w:rPr>
        <w:t>2</w:t>
      </w:r>
      <w:r w:rsidRPr="00CB2CF7">
        <w:rPr>
          <w:szCs w:val="22"/>
        </w:rPr>
        <w:t xml:space="preserve"> – </w:t>
      </w:r>
      <w:r>
        <w:rPr>
          <w:szCs w:val="22"/>
        </w:rPr>
        <w:t>Испытательный стенд</w:t>
      </w:r>
      <w:r w:rsidRPr="00CE4D6F">
        <w:rPr>
          <w:szCs w:val="22"/>
        </w:rPr>
        <w:t xml:space="preserve"> </w:t>
      </w:r>
    </w:p>
    <w:p w:rsidR="00604BBB" w:rsidRDefault="00604BBB" w:rsidP="00604BBB">
      <w:pPr>
        <w:keepNext/>
        <w:spacing w:line="240" w:lineRule="auto"/>
        <w:rPr>
          <w:b/>
        </w:rPr>
      </w:pPr>
    </w:p>
    <w:p w:rsidR="00604BBB" w:rsidRPr="00A76CA2" w:rsidRDefault="00604BBB" w:rsidP="00604BBB">
      <w:pPr>
        <w:widowControl w:val="0"/>
        <w:rPr>
          <w:b/>
        </w:rPr>
      </w:pPr>
      <w:r w:rsidRPr="00A76CA2">
        <w:rPr>
          <w:b/>
        </w:rPr>
        <w:t>9.</w:t>
      </w:r>
      <w:r>
        <w:rPr>
          <w:b/>
        </w:rPr>
        <w:t>4</w:t>
      </w:r>
      <w:r w:rsidRPr="00A76CA2">
        <w:rPr>
          <w:b/>
        </w:rPr>
        <w:t xml:space="preserve"> </w:t>
      </w:r>
      <w:r>
        <w:rPr>
          <w:b/>
        </w:rPr>
        <w:t>Операторы</w:t>
      </w:r>
    </w:p>
    <w:p w:rsidR="00604BBB" w:rsidRDefault="00604BBB" w:rsidP="00604BBB">
      <w:pPr>
        <w:keepNext/>
        <w:spacing w:line="240" w:lineRule="auto"/>
        <w:rPr>
          <w:b/>
        </w:rPr>
      </w:pPr>
    </w:p>
    <w:p w:rsidR="00604BBB" w:rsidRDefault="00604BBB" w:rsidP="00604BBB">
      <w:r>
        <w:t>В испытании участвуют три опытных оператора, для каждого из которых пр</w:t>
      </w:r>
      <w:r>
        <w:t>о</w:t>
      </w:r>
      <w:r>
        <w:t xml:space="preserve">водят серию измерений с испытуемой машиной. Серия должна содержать не менее пяти измерений. Во время каждого измерения поддерживают стабильную работу машины. </w:t>
      </w:r>
      <w:r w:rsidR="00926F85">
        <w:t>Поскольку оператор оказывает существенное влияние на вибрацию маш</w:t>
      </w:r>
      <w:r w:rsidR="00926F85">
        <w:t>и</w:t>
      </w:r>
      <w:r w:rsidR="00926F85">
        <w:t xml:space="preserve">ны, к испытаниям привлекают только тех, кто обладает достаточно </w:t>
      </w:r>
      <w:r>
        <w:t>высок</w:t>
      </w:r>
      <w:r w:rsidR="00926F85">
        <w:t>им</w:t>
      </w:r>
      <w:r>
        <w:t xml:space="preserve"> умени</w:t>
      </w:r>
      <w:r w:rsidR="00926F85">
        <w:t xml:space="preserve">ем </w:t>
      </w:r>
      <w:r>
        <w:t>правильно держать машину во время работы и правильно выполнять рабочие оп</w:t>
      </w:r>
      <w:r>
        <w:t>е</w:t>
      </w:r>
      <w:r>
        <w:t>рации.</w:t>
      </w:r>
    </w:p>
    <w:p w:rsidR="00926F85" w:rsidRDefault="00926F85" w:rsidP="00604BBB">
      <w:pPr>
        <w:keepNext/>
        <w:spacing w:line="240" w:lineRule="auto"/>
        <w:rPr>
          <w:b/>
        </w:rPr>
      </w:pPr>
    </w:p>
    <w:p w:rsidR="00604BBB" w:rsidRPr="00A76CA2" w:rsidRDefault="00604BBB" w:rsidP="00604BBB">
      <w:pPr>
        <w:widowControl w:val="0"/>
        <w:rPr>
          <w:b/>
        </w:rPr>
      </w:pPr>
      <w:r w:rsidRPr="00A76CA2">
        <w:rPr>
          <w:b/>
        </w:rPr>
        <w:t>9.</w:t>
      </w:r>
      <w:r>
        <w:rPr>
          <w:b/>
        </w:rPr>
        <w:t>5</w:t>
      </w:r>
      <w:r w:rsidRPr="00A76CA2">
        <w:rPr>
          <w:b/>
        </w:rPr>
        <w:t xml:space="preserve"> </w:t>
      </w:r>
      <w:r w:rsidR="00926F85">
        <w:rPr>
          <w:b/>
        </w:rPr>
        <w:t>Процедура испытаний</w:t>
      </w:r>
    </w:p>
    <w:p w:rsidR="00604BBB" w:rsidRDefault="00604BBB" w:rsidP="00604BBB">
      <w:pPr>
        <w:keepNext/>
        <w:spacing w:line="240" w:lineRule="auto"/>
        <w:rPr>
          <w:b/>
        </w:rPr>
      </w:pPr>
    </w:p>
    <w:p w:rsidR="00926F85" w:rsidRPr="00926F85" w:rsidRDefault="00926F85" w:rsidP="00845979">
      <w:pPr>
        <w:rPr>
          <w:b/>
        </w:rPr>
      </w:pPr>
      <w:r w:rsidRPr="00926F85">
        <w:rPr>
          <w:b/>
        </w:rPr>
        <w:t>9.5.1 Машины, работающие в режимах одиночных последовательных пусков и контактных пусков</w:t>
      </w:r>
    </w:p>
    <w:p w:rsidR="00926F85" w:rsidRDefault="00E77CF8" w:rsidP="00926F85">
      <w:r>
        <w:t>М</w:t>
      </w:r>
      <w:r w:rsidR="00926F85">
        <w:t>ашин</w:t>
      </w:r>
      <w:r>
        <w:t>у</w:t>
      </w:r>
      <w:r w:rsidR="00926F85">
        <w:t xml:space="preserve"> упирают в поверхность обрабатываемого объекта.</w:t>
      </w:r>
    </w:p>
    <w:p w:rsidR="00926F85" w:rsidRDefault="00926F85" w:rsidP="00926F85">
      <w:pPr>
        <w:widowControl w:val="0"/>
      </w:pPr>
      <w:r>
        <w:t xml:space="preserve">В течение 30 </w:t>
      </w:r>
      <w:proofErr w:type="gramStart"/>
      <w:r>
        <w:t>с производят</w:t>
      </w:r>
      <w:proofErr w:type="gramEnd"/>
      <w:r>
        <w:t xml:space="preserve"> 10 </w:t>
      </w:r>
      <w:r w:rsidR="00F615A6">
        <w:t xml:space="preserve">одиночных </w:t>
      </w:r>
      <w:r>
        <w:t xml:space="preserve">пусков. </w:t>
      </w:r>
    </w:p>
    <w:p w:rsidR="00926F85" w:rsidRDefault="00926F85" w:rsidP="00926F85">
      <w:r>
        <w:lastRenderedPageBreak/>
        <w:t xml:space="preserve">Измеряют </w:t>
      </w:r>
      <w:r w:rsidR="00734A21">
        <w:t xml:space="preserve">полное </w:t>
      </w:r>
      <w:r>
        <w:t xml:space="preserve">среднеквадратичное значение ускорения </w:t>
      </w:r>
      <w:proofErr w:type="spellStart"/>
      <w:r w:rsidR="00E77CF8" w:rsidRPr="00E77CF8">
        <w:rPr>
          <w:rFonts w:ascii="Cambria" w:hAnsi="Cambria"/>
          <w:i/>
          <w:sz w:val="26"/>
          <w:szCs w:val="26"/>
        </w:rPr>
        <w:t>a</w:t>
      </w:r>
      <w:r w:rsidR="00E77CF8" w:rsidRPr="00E77CF8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t xml:space="preserve"> на периоде и</w:t>
      </w:r>
      <w:r>
        <w:t>з</w:t>
      </w:r>
      <w:r>
        <w:t>мерений. Полученный результат измерений эквивалентен среднему (по 10 значен</w:t>
      </w:r>
      <w:r>
        <w:t>и</w:t>
      </w:r>
      <w:r>
        <w:t xml:space="preserve">ям) </w:t>
      </w:r>
      <w:r w:rsidR="00734A21">
        <w:t xml:space="preserve">полному </w:t>
      </w:r>
      <w:r>
        <w:t xml:space="preserve">среднеквадратичному значению ускорения для одиночного </w:t>
      </w:r>
      <w:r w:rsidR="00F615A6">
        <w:t>пуска</w:t>
      </w:r>
      <w:r>
        <w:t>, пр</w:t>
      </w:r>
      <w:r>
        <w:t>и</w:t>
      </w:r>
      <w:r>
        <w:t xml:space="preserve">веденного к длительности 3 с, </w:t>
      </w:r>
      <w:r w:rsidR="00E77CF8" w:rsidRPr="00E77CF8">
        <w:rPr>
          <w:rFonts w:ascii="Cambria" w:hAnsi="Cambria"/>
          <w:i/>
          <w:sz w:val="26"/>
          <w:szCs w:val="26"/>
        </w:rPr>
        <w:t>a</w:t>
      </w:r>
      <w:r w:rsidR="00E77CF8" w:rsidRPr="00E77CF8">
        <w:rPr>
          <w:rFonts w:ascii="Cambria" w:hAnsi="Cambria"/>
          <w:sz w:val="26"/>
          <w:szCs w:val="26"/>
          <w:vertAlign w:val="subscript"/>
        </w:rPr>
        <w:t>hv,3s</w:t>
      </w:r>
      <w:r>
        <w:t>.</w:t>
      </w:r>
    </w:p>
    <w:p w:rsidR="00926F85" w:rsidRDefault="00926F85" w:rsidP="00926F85">
      <w:r>
        <w:t xml:space="preserve">Если в процессе измерений используют большее число пусков </w:t>
      </w:r>
      <w:r w:rsidR="00E77CF8" w:rsidRPr="00E77CF8">
        <w:rPr>
          <w:rFonts w:ascii="Cambria" w:hAnsi="Cambria"/>
          <w:i/>
          <w:sz w:val="26"/>
          <w:szCs w:val="26"/>
        </w:rPr>
        <w:t>n</w:t>
      </w:r>
      <w:r w:rsidRPr="00E77CF8">
        <w:rPr>
          <w:rFonts w:ascii="Cambria" w:hAnsi="Cambria"/>
          <w:sz w:val="26"/>
          <w:szCs w:val="26"/>
        </w:rPr>
        <w:t xml:space="preserve">  </w:t>
      </w:r>
      <w:r>
        <w:t xml:space="preserve">или большее время интегрирования </w:t>
      </w:r>
      <w:r w:rsidR="00E77CF8" w:rsidRPr="00E77CF8">
        <w:rPr>
          <w:rFonts w:ascii="Cambria" w:hAnsi="Cambria"/>
          <w:i/>
          <w:sz w:val="26"/>
          <w:szCs w:val="26"/>
        </w:rPr>
        <w:t>T</w:t>
      </w:r>
      <w:r>
        <w:t xml:space="preserve">, значение </w:t>
      </w:r>
      <w:r w:rsidR="00E77CF8" w:rsidRPr="00E77CF8">
        <w:rPr>
          <w:rFonts w:ascii="Cambria" w:hAnsi="Cambria"/>
          <w:i/>
          <w:sz w:val="26"/>
          <w:szCs w:val="26"/>
        </w:rPr>
        <w:t>a</w:t>
      </w:r>
      <w:r w:rsidR="00E77CF8" w:rsidRPr="00E77CF8">
        <w:rPr>
          <w:rFonts w:ascii="Cambria" w:hAnsi="Cambria"/>
          <w:sz w:val="26"/>
          <w:szCs w:val="26"/>
          <w:vertAlign w:val="subscript"/>
        </w:rPr>
        <w:t>hv,3s</w:t>
      </w:r>
      <w:r>
        <w:t xml:space="preserve"> рассчитывают по формуле:</w:t>
      </w:r>
    </w:p>
    <w:p w:rsidR="00E77CF8" w:rsidRPr="00831988" w:rsidRDefault="00E77CF8" w:rsidP="00E77CF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E77CF8">
        <w:rPr>
          <w:position w:val="-26"/>
        </w:rPr>
        <w:object w:dxaOrig="1860" w:dyaOrig="740">
          <v:shape id="_x0000_i1032" type="#_x0000_t75" style="width:92.7pt;height:36pt" o:ole="">
            <v:imagedata r:id="rId39" o:title=""/>
          </v:shape>
          <o:OLEObject Type="Embed" ProgID="Equation.DSMT4" ShapeID="_x0000_i1032" DrawAspect="Content" ObjectID="_1817815673" r:id="rId40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</w:t>
      </w:r>
      <w:r w:rsidR="00734A21">
        <w:rPr>
          <w:sz w:val="24"/>
          <w:szCs w:val="24"/>
          <w:lang w:val="ru-RU"/>
        </w:rPr>
        <w:t>2</w:t>
      </w:r>
      <w:r w:rsidRPr="00831988">
        <w:rPr>
          <w:sz w:val="24"/>
          <w:szCs w:val="24"/>
          <w:lang w:val="ru-RU"/>
        </w:rPr>
        <w:t>)</w:t>
      </w:r>
    </w:p>
    <w:p w:rsidR="00926F85" w:rsidRDefault="00926F85" w:rsidP="00926F85">
      <w:pPr>
        <w:ind w:firstLine="0"/>
      </w:pPr>
      <w:r>
        <w:t>где</w:t>
      </w:r>
      <w:r>
        <w:tab/>
      </w:r>
      <w:proofErr w:type="spellStart"/>
      <w:r w:rsidR="00E77CF8" w:rsidRPr="00E77CF8">
        <w:rPr>
          <w:rFonts w:ascii="Cambria" w:hAnsi="Cambria"/>
          <w:i/>
          <w:sz w:val="26"/>
          <w:szCs w:val="26"/>
        </w:rPr>
        <w:t>a</w:t>
      </w:r>
      <w:r w:rsidR="00E77CF8" w:rsidRPr="00E77CF8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t xml:space="preserve"> – измеренное </w:t>
      </w:r>
      <w:r w:rsidR="00734A21">
        <w:t xml:space="preserve">полное </w:t>
      </w:r>
      <w:r>
        <w:t>среднеквадратичное значение ускорения;</w:t>
      </w:r>
    </w:p>
    <w:p w:rsidR="00926F85" w:rsidRDefault="00E77CF8" w:rsidP="00926F85">
      <w:r w:rsidRPr="00E77CF8">
        <w:rPr>
          <w:rFonts w:ascii="Cambria" w:hAnsi="Cambria"/>
          <w:i/>
          <w:sz w:val="26"/>
          <w:szCs w:val="26"/>
        </w:rPr>
        <w:t>a</w:t>
      </w:r>
      <w:r w:rsidRPr="00E77CF8">
        <w:rPr>
          <w:rFonts w:ascii="Cambria" w:hAnsi="Cambria"/>
          <w:sz w:val="26"/>
          <w:szCs w:val="26"/>
          <w:vertAlign w:val="subscript"/>
        </w:rPr>
        <w:t>hv,3s</w:t>
      </w:r>
      <w:r>
        <w:t xml:space="preserve"> </w:t>
      </w:r>
      <w:r w:rsidR="00926F85">
        <w:t xml:space="preserve"> – </w:t>
      </w:r>
      <w:r w:rsidR="00734A21">
        <w:t xml:space="preserve">полное </w:t>
      </w:r>
      <w:r w:rsidR="00926F85">
        <w:t xml:space="preserve">среднеквадратичное значение ускорения для одиночного </w:t>
      </w:r>
      <w:r>
        <w:t>пу</w:t>
      </w:r>
      <w:r>
        <w:t>с</w:t>
      </w:r>
      <w:r>
        <w:t>ка</w:t>
      </w:r>
      <w:r w:rsidR="00926F85">
        <w:t xml:space="preserve">, приведенное к периоду измерений 3 </w:t>
      </w:r>
      <w:proofErr w:type="gramStart"/>
      <w:r w:rsidR="00926F85">
        <w:t>с</w:t>
      </w:r>
      <w:proofErr w:type="gramEnd"/>
      <w:r w:rsidR="00926F85">
        <w:t>;</w:t>
      </w:r>
      <w:r>
        <w:t xml:space="preserve"> </w:t>
      </w:r>
    </w:p>
    <w:p w:rsidR="00926F85" w:rsidRDefault="00E77CF8" w:rsidP="00926F85">
      <w:r w:rsidRPr="00E77CF8">
        <w:rPr>
          <w:rFonts w:ascii="Cambria" w:hAnsi="Cambria"/>
          <w:i/>
          <w:sz w:val="26"/>
          <w:szCs w:val="26"/>
        </w:rPr>
        <w:t>n</w:t>
      </w:r>
      <w:r w:rsidR="00926F85">
        <w:t xml:space="preserve"> – число пусков;</w:t>
      </w:r>
    </w:p>
    <w:p w:rsidR="00926F85" w:rsidRDefault="00E77CF8" w:rsidP="00926F85">
      <w:r w:rsidRPr="00E77CF8">
        <w:rPr>
          <w:rFonts w:ascii="Cambria" w:hAnsi="Cambria"/>
          <w:i/>
          <w:sz w:val="26"/>
          <w:szCs w:val="26"/>
        </w:rPr>
        <w:t>T</w:t>
      </w:r>
      <w:r w:rsidR="00926F85">
        <w:t xml:space="preserve"> – время интегрирования.</w:t>
      </w:r>
    </w:p>
    <w:p w:rsidR="00E77CF8" w:rsidRPr="00926F85" w:rsidRDefault="00E77CF8" w:rsidP="00E77CF8">
      <w:pPr>
        <w:rPr>
          <w:b/>
        </w:rPr>
      </w:pPr>
      <w:r w:rsidRPr="00926F85">
        <w:rPr>
          <w:b/>
        </w:rPr>
        <w:t>9.5.</w:t>
      </w:r>
      <w:r>
        <w:rPr>
          <w:b/>
        </w:rPr>
        <w:t>2</w:t>
      </w:r>
      <w:r w:rsidRPr="00926F85">
        <w:rPr>
          <w:b/>
        </w:rPr>
        <w:t xml:space="preserve"> Машины, работающие в режимах </w:t>
      </w:r>
      <w:r>
        <w:rPr>
          <w:b/>
        </w:rPr>
        <w:t>непрерывных</w:t>
      </w:r>
      <w:r w:rsidRPr="00926F85">
        <w:rPr>
          <w:b/>
        </w:rPr>
        <w:t xml:space="preserve"> контактных пусков</w:t>
      </w:r>
      <w:r>
        <w:rPr>
          <w:b/>
        </w:rPr>
        <w:t xml:space="preserve"> или непрерывных пусков</w:t>
      </w:r>
    </w:p>
    <w:p w:rsidR="00E77CF8" w:rsidRDefault="00E77CF8" w:rsidP="00E77CF8">
      <w:r>
        <w:t>Машину упирают в поверхность обрабатываемого объекта.</w:t>
      </w:r>
    </w:p>
    <w:p w:rsidR="00734A21" w:rsidRPr="001174D0" w:rsidRDefault="00734A21" w:rsidP="00734A21">
      <w:r>
        <w:t>Устанавливают частоту повторения пусков, равную 80 % ее максимального значения. Если это невозможно, то устанавливают максимальную частоту повтор</w:t>
      </w:r>
      <w:r>
        <w:t>е</w:t>
      </w:r>
      <w:r>
        <w:t xml:space="preserve">ния. </w:t>
      </w:r>
      <w:proofErr w:type="gramStart"/>
      <w:r>
        <w:t>Измерения проводят на интервале времени длительностью не менее 8 с или определяемом размером магазина.</w:t>
      </w:r>
      <w:proofErr w:type="gramEnd"/>
    </w:p>
    <w:p w:rsidR="00385215" w:rsidRPr="00204BDC" w:rsidRDefault="00385215" w:rsidP="00385215">
      <w:pPr>
        <w:keepNext/>
        <w:spacing w:line="240" w:lineRule="auto"/>
        <w:rPr>
          <w:b/>
        </w:rPr>
      </w:pPr>
    </w:p>
    <w:p w:rsidR="002F36E7" w:rsidRDefault="00734A21" w:rsidP="00E83E5C">
      <w:pPr>
        <w:pStyle w:val="10"/>
      </w:pPr>
      <w:r>
        <w:t>10</w:t>
      </w:r>
      <w:r w:rsidR="00E83E5C" w:rsidRPr="00954B68">
        <w:t xml:space="preserve">  </w:t>
      </w:r>
      <w:bookmarkStart w:id="26" w:name="_Toc342144087"/>
      <w:r w:rsidR="005818A8">
        <w:t>Результаты измерений и оценка их достоверности</w:t>
      </w:r>
      <w:bookmarkEnd w:id="26"/>
    </w:p>
    <w:p w:rsidR="00E83E5C" w:rsidRDefault="00E83E5C" w:rsidP="00E83E5C">
      <w:pPr>
        <w:keepNext/>
        <w:spacing w:line="240" w:lineRule="auto"/>
        <w:rPr>
          <w:b/>
        </w:rPr>
      </w:pPr>
    </w:p>
    <w:p w:rsidR="005818A8" w:rsidRPr="00191C49" w:rsidRDefault="00734A21" w:rsidP="005818A8">
      <w:pPr>
        <w:tabs>
          <w:tab w:val="left" w:pos="1276"/>
        </w:tabs>
        <w:suppressAutoHyphens/>
        <w:rPr>
          <w:b/>
        </w:rPr>
      </w:pPr>
      <w:bookmarkStart w:id="27" w:name="_Toc16180171"/>
      <w:bookmarkEnd w:id="9"/>
      <w:r>
        <w:rPr>
          <w:b/>
        </w:rPr>
        <w:t>10</w:t>
      </w:r>
      <w:r w:rsidR="005818A8" w:rsidRPr="00191C49">
        <w:rPr>
          <w:b/>
        </w:rPr>
        <w:t>.1</w:t>
      </w:r>
      <w:r w:rsidR="005818A8">
        <w:rPr>
          <w:b/>
        </w:rPr>
        <w:t xml:space="preserve"> Регистрируемые значения параметров вибрации</w:t>
      </w:r>
    </w:p>
    <w:p w:rsidR="005818A8" w:rsidRDefault="005818A8" w:rsidP="005818A8">
      <w:pPr>
        <w:keepNext/>
        <w:spacing w:line="240" w:lineRule="auto"/>
        <w:rPr>
          <w:b/>
        </w:rPr>
      </w:pPr>
    </w:p>
    <w:p w:rsidR="005818A8" w:rsidRDefault="005818A8" w:rsidP="005818A8">
      <w:r>
        <w:t>Для каждой машины, представленной на испытания, выполняют по пять изм</w:t>
      </w:r>
      <w:r>
        <w:t>е</w:t>
      </w:r>
      <w:r>
        <w:t xml:space="preserve">рений вибрации с участием каждого из </w:t>
      </w:r>
      <w:r w:rsidR="00734A21">
        <w:t xml:space="preserve">трех </w:t>
      </w:r>
      <w:r>
        <w:t xml:space="preserve">операторов. </w:t>
      </w:r>
    </w:p>
    <w:p w:rsidR="005818A8" w:rsidRDefault="005818A8" w:rsidP="005818A8">
      <w:r>
        <w:t>Результаты измерений для каждой машины заносят в протокол испытаний, как показано в приложении</w:t>
      </w:r>
      <w:proofErr w:type="gramStart"/>
      <w:r>
        <w:t xml:space="preserve"> А</w:t>
      </w:r>
      <w:proofErr w:type="gramEnd"/>
      <w:r>
        <w:t xml:space="preserve"> (см. также </w:t>
      </w:r>
      <w:r w:rsidR="00734A21">
        <w:t>7</w:t>
      </w:r>
      <w:r>
        <w:t>.4).</w:t>
      </w:r>
    </w:p>
    <w:p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>
        <w:t>, а</w:t>
      </w:r>
      <w:r w:rsidRPr="00926101">
        <w:t xml:space="preserve"> </w:t>
      </w:r>
      <w:r>
        <w:t>также коэффициент вар</w:t>
      </w:r>
      <w:r>
        <w:t>и</w:t>
      </w:r>
      <w:r>
        <w:t xml:space="preserve">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lastRenderedPageBreak/>
        <w:tab/>
      </w:r>
      <w:r w:rsidRPr="005818A8">
        <w:rPr>
          <w:position w:val="-34"/>
        </w:rPr>
        <w:object w:dxaOrig="1060" w:dyaOrig="760">
          <v:shape id="_x0000_i1033" type="#_x0000_t75" style="width:52.1pt;height:38.3pt" o:ole="">
            <v:imagedata r:id="rId41" o:title=""/>
          </v:shape>
          <o:OLEObject Type="Embed" ProgID="Equation.DSMT4" ShapeID="_x0000_i1033" DrawAspect="Content" ObjectID="_1817815674" r:id="rId42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3)</w:t>
      </w:r>
    </w:p>
    <w:p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181CF0" w:rsidRPr="00734A21">
        <w:rPr>
          <w:position w:val="-34"/>
        </w:rPr>
        <w:object w:dxaOrig="3320" w:dyaOrig="880">
          <v:shape id="_x0000_i1034" type="#_x0000_t75" style="width:165.45pt;height:44.45pt" o:ole="">
            <v:imagedata r:id="rId43" o:title=""/>
          </v:shape>
          <o:OLEObject Type="Embed" ProgID="Equation.DSMT4" ShapeID="_x0000_i1034" DrawAspect="Content" ObjectID="_1817815675" r:id="rId44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4)</w:t>
      </w:r>
    </w:p>
    <w:p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181CF0" w:rsidRPr="00181CF0">
        <w:rPr>
          <w:rFonts w:ascii="Cambria" w:hAnsi="Cambria"/>
          <w:sz w:val="26"/>
          <w:szCs w:val="26"/>
          <w:vertAlign w:val="subscript"/>
        </w:rPr>
        <w:t>,3</w:t>
      </w:r>
      <w:r w:rsidR="00181CF0">
        <w:rPr>
          <w:rFonts w:ascii="Cambria" w:hAnsi="Cambria"/>
          <w:sz w:val="26"/>
          <w:szCs w:val="26"/>
          <w:vertAlign w:val="subscript"/>
          <w:lang w:val="en-US"/>
        </w:rPr>
        <w:t>s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>– полное среднеквадратичное значение ускорения</w:t>
      </w:r>
      <w:r w:rsidR="00CD3451">
        <w:t xml:space="preserve"> </w:t>
      </w:r>
      <w:r>
        <w:t xml:space="preserve">в </w:t>
      </w:r>
      <w:proofErr w:type="spellStart"/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>
        <w:t>-м измерении серии из пяти измерений, м/с</w:t>
      </w:r>
      <w:proofErr w:type="gramStart"/>
      <w:r w:rsidRPr="00E01EC8">
        <w:rPr>
          <w:vertAlign w:val="superscript"/>
        </w:rPr>
        <w:t>2</w:t>
      </w:r>
      <w:proofErr w:type="gramEnd"/>
      <w:r>
        <w:t>;</w:t>
      </w:r>
    </w:p>
    <w:p w:rsidR="005818A8" w:rsidRDefault="00BC4311" w:rsidP="005818A8">
      <w:r w:rsidRPr="00B7419F">
        <w:rPr>
          <w:position w:val="-14"/>
          <w:szCs w:val="24"/>
        </w:rPr>
        <w:object w:dxaOrig="420" w:dyaOrig="420">
          <v:shape id="_x0000_i1035" type="#_x0000_t75" style="width:20.7pt;height:20.7pt" o:ole="">
            <v:imagedata r:id="rId45" o:title=""/>
          </v:shape>
          <o:OLEObject Type="Embed" ProgID="Equation.DSMT4" ShapeID="_x0000_i1035" DrawAspect="Content" ObjectID="_1817815676" r:id="rId46"/>
        </w:object>
      </w:r>
      <w:r w:rsidR="005818A8">
        <w:t xml:space="preserve"> – среднее арифметическое значений </w:t>
      </w:r>
      <w:proofErr w:type="spellStart"/>
      <w:r w:rsidR="00CD3451" w:rsidRPr="00BC4311">
        <w:rPr>
          <w:rFonts w:ascii="Cambria" w:hAnsi="Cambria"/>
          <w:i/>
          <w:sz w:val="26"/>
          <w:szCs w:val="26"/>
        </w:rPr>
        <w:t>a</w:t>
      </w:r>
      <w:r w:rsidR="00CD3451" w:rsidRPr="00BC4311">
        <w:rPr>
          <w:rFonts w:ascii="Cambria" w:hAnsi="Cambria"/>
          <w:sz w:val="26"/>
          <w:szCs w:val="26"/>
          <w:vertAlign w:val="subscript"/>
        </w:rPr>
        <w:t>hv</w:t>
      </w:r>
      <w:r w:rsidR="00CD3451" w:rsidRPr="00BC4311">
        <w:rPr>
          <w:rFonts w:ascii="Cambria" w:hAnsi="Cambria"/>
          <w:i/>
          <w:sz w:val="26"/>
          <w:szCs w:val="26"/>
          <w:vertAlign w:val="subscript"/>
        </w:rPr>
        <w:t>i</w:t>
      </w:r>
      <w:proofErr w:type="spellEnd"/>
      <w:r w:rsidR="00CD3451">
        <w:rPr>
          <w:rFonts w:ascii="Cambria" w:hAnsi="Cambria"/>
          <w:i/>
          <w:sz w:val="26"/>
          <w:szCs w:val="26"/>
          <w:vertAlign w:val="subscript"/>
        </w:rPr>
        <w:t xml:space="preserve"> </w:t>
      </w:r>
      <w:r w:rsidR="005818A8">
        <w:t xml:space="preserve"> в серии из пяти измерений, м/с</w:t>
      </w:r>
      <w:proofErr w:type="gramStart"/>
      <w:r w:rsidR="005818A8" w:rsidRPr="00E01EC8">
        <w:rPr>
          <w:vertAlign w:val="superscript"/>
        </w:rPr>
        <w:t>2</w:t>
      </w:r>
      <w:proofErr w:type="gramEnd"/>
      <w:r w:rsidR="005818A8">
        <w:t>;</w:t>
      </w:r>
    </w:p>
    <w:p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proofErr w:type="gramStart"/>
      <w:r w:rsidRPr="009D7CBD">
        <w:rPr>
          <w:vertAlign w:val="superscript"/>
        </w:rPr>
        <w:t>2</w:t>
      </w:r>
      <w:proofErr w:type="gramEnd"/>
      <w:r>
        <w:t>, то необх</w:t>
      </w:r>
      <w:r>
        <w:t>о</w:t>
      </w:r>
      <w:r>
        <w:t>димо провести тщательную проверку правильности выполнения процедуры испыт</w:t>
      </w:r>
      <w:r>
        <w:t>а</w:t>
      </w:r>
      <w:r>
        <w:t>ний, и в случае выявления ошибок повторить измерения. Если ошибок в проведении испытаний не обнаружено, то результаты измерений считают достоверными.</w:t>
      </w:r>
    </w:p>
    <w:p w:rsidR="005818A8" w:rsidRPr="00191C49" w:rsidRDefault="00CD3451" w:rsidP="005818A8">
      <w:pPr>
        <w:tabs>
          <w:tab w:val="left" w:pos="1276"/>
        </w:tabs>
        <w:suppressAutoHyphens/>
        <w:rPr>
          <w:b/>
        </w:rPr>
      </w:pPr>
      <w:r>
        <w:rPr>
          <w:b/>
        </w:rPr>
        <w:t>10</w:t>
      </w:r>
      <w:r w:rsidR="005818A8" w:rsidRPr="00191C49">
        <w:rPr>
          <w:b/>
        </w:rPr>
        <w:t>.</w:t>
      </w:r>
      <w:r w:rsidR="005818A8">
        <w:rPr>
          <w:b/>
        </w:rPr>
        <w:t>2 Заявляемые и подтверждаемые параметры вибрационной характеристики машины</w:t>
      </w:r>
    </w:p>
    <w:p w:rsidR="005818A8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>
          <v:shape id="_x0000_i1036" type="#_x0000_t75" style="width:20.7pt;height:20.7pt" o:ole="">
            <v:imagedata r:id="rId45" o:title=""/>
          </v:shape>
          <o:OLEObject Type="Embed" ProgID="Equation.DSMT4" ShapeID="_x0000_i1036" DrawAspect="Content" ObjectID="_1817815677" r:id="rId47"/>
        </w:object>
      </w:r>
      <w:r>
        <w:t xml:space="preserve">, являющиеся средними арифметическими значений </w:t>
      </w:r>
      <w:proofErr w:type="spellStart"/>
      <w:r w:rsidR="00CD3451" w:rsidRPr="00BC4311">
        <w:rPr>
          <w:rFonts w:ascii="Cambria" w:hAnsi="Cambria"/>
          <w:i/>
          <w:sz w:val="26"/>
          <w:szCs w:val="26"/>
        </w:rPr>
        <w:t>a</w:t>
      </w:r>
      <w:r w:rsidR="00CD3451" w:rsidRPr="00BC4311">
        <w:rPr>
          <w:rFonts w:ascii="Cambria" w:hAnsi="Cambria"/>
          <w:sz w:val="26"/>
          <w:szCs w:val="26"/>
          <w:vertAlign w:val="subscript"/>
        </w:rPr>
        <w:t>hv</w:t>
      </w:r>
      <w:r w:rsidR="00CD3451" w:rsidRPr="00BC4311">
        <w:rPr>
          <w:rFonts w:ascii="Cambria" w:hAnsi="Cambria"/>
          <w:i/>
          <w:sz w:val="26"/>
          <w:szCs w:val="26"/>
          <w:vertAlign w:val="subscript"/>
        </w:rPr>
        <w:t>i</w:t>
      </w:r>
      <w:proofErr w:type="spellEnd"/>
      <w:r w:rsidR="00CD3451">
        <w:t xml:space="preserve"> </w:t>
      </w:r>
      <w:r>
        <w:t xml:space="preserve">в сериях из пяти измерений, усредняют по трем операторам, в результате чего получают значение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>.</w:t>
      </w:r>
    </w:p>
    <w:p w:rsidR="005818A8" w:rsidRDefault="005818A8" w:rsidP="005818A8">
      <w:r>
        <w:t>Если проводят испытания единичной машины, то в качестве заявляемого зн</w:t>
      </w:r>
      <w:r>
        <w:t>а</w:t>
      </w:r>
      <w:r>
        <w:t xml:space="preserve">чения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принимают максимальное из значений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 xml:space="preserve"> по </w:t>
      </w:r>
      <w:r w:rsidR="007D44F6">
        <w:t>двум</w:t>
      </w:r>
      <w:r>
        <w:t xml:space="preserve"> точкам измерений (</w:t>
      </w:r>
      <w:r w:rsidR="007D44F6">
        <w:t>по одной для каждой руки</w:t>
      </w:r>
      <w:r>
        <w:t>).</w:t>
      </w:r>
    </w:p>
    <w:p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>
          <v:shape id="_x0000_i1037" type="#_x0000_t75" style="width:16.1pt;height:20.7pt" o:ole="">
            <v:imagedata r:id="rId48" o:title=""/>
          </v:shape>
          <o:OLEObject Type="Embed" ProgID="Equation.DSMT4" ShapeID="_x0000_i1037" DrawAspect="Content" ObjectID="_1817815678" r:id="rId49"/>
        </w:object>
      </w:r>
      <w:r>
        <w:t>. В качестве зая</w:t>
      </w:r>
      <w:r>
        <w:t>в</w:t>
      </w:r>
      <w:r>
        <w:t xml:space="preserve">ляемого значения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>
          <v:shape id="_x0000_i1038" type="#_x0000_t75" style="width:16.1pt;height:20.7pt" o:ole="">
            <v:imagedata r:id="rId48" o:title=""/>
          </v:shape>
          <o:OLEObject Type="Embed" ProgID="Equation.DSMT4" ShapeID="_x0000_i1038" DrawAspect="Content" ObjectID="_1817815679" r:id="rId50"/>
        </w:object>
      </w:r>
      <w:r>
        <w:t xml:space="preserve"> по </w:t>
      </w:r>
      <w:r w:rsidR="007D44F6">
        <w:t>двум</w:t>
      </w:r>
      <w:r>
        <w:t xml:space="preserve"> точкам и</w:t>
      </w:r>
      <w:r>
        <w:t>з</w:t>
      </w:r>
      <w:r>
        <w:t>мерений.</w:t>
      </w:r>
    </w:p>
    <w:p w:rsidR="005818A8" w:rsidRDefault="005818A8" w:rsidP="005818A8">
      <w:pPr>
        <w:widowControl w:val="0"/>
      </w:pPr>
      <w:r>
        <w:t xml:space="preserve">Параметры вибрационной характеристики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4"/>
        <w:t>1)</w:t>
      </w:r>
      <w:r>
        <w:t xml:space="preserve">. Если первой значащей </w:t>
      </w:r>
      <w:r>
        <w:lastRenderedPageBreak/>
        <w:t xml:space="preserve">цифрой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является единица, то значение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должно быть представлено с точн</w:t>
      </w:r>
      <w:r>
        <w:t>о</w:t>
      </w:r>
      <w:r>
        <w:t>стью до двух с половиной значащих цифр (например 1,20 м/с</w:t>
      </w:r>
      <w:proofErr w:type="gramStart"/>
      <w:r w:rsidRPr="00871835">
        <w:rPr>
          <w:vertAlign w:val="superscript"/>
        </w:rPr>
        <w:t>2</w:t>
      </w:r>
      <w:proofErr w:type="gramEnd"/>
      <w:r>
        <w:t>; 14,5 м/с</w:t>
      </w:r>
      <w:r w:rsidRPr="00871835">
        <w:rPr>
          <w:vertAlign w:val="superscript"/>
        </w:rPr>
        <w:t>2</w:t>
      </w:r>
      <w:r>
        <w:t>). Если пе</w:t>
      </w:r>
      <w:r>
        <w:t>р</w:t>
      </w:r>
      <w:r>
        <w:t xml:space="preserve">вой значащей цифрой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является любая цифра, кроме единицы, то значение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должно быть представлено с точностью до двух значащих цифр (например 0,93 м/с</w:t>
      </w:r>
      <w:proofErr w:type="gramStart"/>
      <w:r w:rsidRPr="00871835">
        <w:rPr>
          <w:vertAlign w:val="superscript"/>
        </w:rPr>
        <w:t>2</w:t>
      </w:r>
      <w:proofErr w:type="gramEnd"/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</w:t>
      </w:r>
      <w:r>
        <w:t>а</w:t>
      </w:r>
      <w:r>
        <w:t xml:space="preserve">ким же, как и в представлении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>.</w:t>
      </w:r>
    </w:p>
    <w:p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proofErr w:type="spellStart"/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proofErr w:type="spellEnd"/>
      <w:r>
        <w:t xml:space="preserve"> (см. приложение В).</w:t>
      </w:r>
    </w:p>
    <w:p w:rsidR="00181CF0" w:rsidRDefault="000F49DD" w:rsidP="005818A8">
      <w:r w:rsidRPr="000F49DD">
        <w:t>Полное среднеквадратичное значение ускорения для непрерывной операции максимальной длительности</w:t>
      </w:r>
      <w:r>
        <w:t xml:space="preserve"> </w:t>
      </w:r>
      <w:proofErr w:type="spellStart"/>
      <w:r w:rsidRPr="000F49DD">
        <w:rPr>
          <w:rFonts w:ascii="Cambria" w:hAnsi="Cambria"/>
          <w:i/>
          <w:sz w:val="26"/>
          <w:szCs w:val="26"/>
        </w:rPr>
        <w:t>a</w:t>
      </w:r>
      <w:r w:rsidRPr="000F49DD">
        <w:rPr>
          <w:rFonts w:ascii="Cambria" w:hAnsi="Cambria"/>
          <w:sz w:val="26"/>
          <w:szCs w:val="26"/>
          <w:vertAlign w:val="subscript"/>
        </w:rPr>
        <w:t>hv,max</w:t>
      </w:r>
      <w:proofErr w:type="spellEnd"/>
      <w:r>
        <w:t xml:space="preserve"> с </w:t>
      </w:r>
      <w:r w:rsidRPr="000F49DD">
        <w:t xml:space="preserve">числом пусков в секунду </w:t>
      </w:r>
      <w:proofErr w:type="spellStart"/>
      <w:r w:rsidR="00075F94" w:rsidRPr="00075F94">
        <w:rPr>
          <w:rFonts w:ascii="Cambria" w:hAnsi="Cambria"/>
          <w:i/>
          <w:sz w:val="26"/>
          <w:szCs w:val="26"/>
          <w:lang w:val="en-US"/>
        </w:rPr>
        <w:t>N</w:t>
      </w:r>
      <w:r w:rsidR="00075F94" w:rsidRPr="00075F94">
        <w:rPr>
          <w:rFonts w:ascii="Cambria" w:hAnsi="Cambria"/>
          <w:sz w:val="26"/>
          <w:szCs w:val="26"/>
          <w:vertAlign w:val="subscript"/>
          <w:lang w:val="en-US"/>
        </w:rPr>
        <w:t>max</w:t>
      </w:r>
      <w:proofErr w:type="spellEnd"/>
      <w:r w:rsidRPr="000F49DD">
        <w:t>, определяемой изготовителем, рассчитывают по формуле</w:t>
      </w:r>
    </w:p>
    <w:p w:rsidR="00075F94" w:rsidRPr="002E51DB" w:rsidRDefault="00075F94" w:rsidP="00075F94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Pr="00977084">
        <w:rPr>
          <w:position w:val="-14"/>
        </w:rPr>
        <w:object w:dxaOrig="2580" w:dyaOrig="420">
          <v:shape id="_x0000_i1039" type="#_x0000_t75" style="width:129.45pt;height:20.7pt" o:ole="">
            <v:imagedata r:id="rId51" o:title=""/>
          </v:shape>
          <o:OLEObject Type="Embed" ProgID="Equation.DSMT4" ShapeID="_x0000_i1039" DrawAspect="Content" ObjectID="_1817815680" r:id="rId52"/>
        </w:object>
      </w:r>
      <w:r>
        <w:rPr>
          <w:sz w:val="24"/>
          <w:szCs w:val="24"/>
          <w:lang w:val="ru-RU"/>
        </w:rPr>
        <w:t>.</w:t>
      </w:r>
      <w:r w:rsidRPr="002E51D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5</w:t>
      </w:r>
      <w:r w:rsidRPr="002E51DB">
        <w:rPr>
          <w:sz w:val="24"/>
          <w:szCs w:val="24"/>
          <w:lang w:val="ru-RU"/>
        </w:rPr>
        <w:t>)</w:t>
      </w:r>
    </w:p>
    <w:p w:rsidR="00C0436D" w:rsidRDefault="00C0436D" w:rsidP="00C0436D">
      <w:pPr>
        <w:keepNext/>
        <w:spacing w:line="240" w:lineRule="auto"/>
        <w:rPr>
          <w:b/>
        </w:rPr>
      </w:pPr>
    </w:p>
    <w:p w:rsidR="00C0436D" w:rsidRPr="00C0436D" w:rsidRDefault="00C0436D" w:rsidP="00C0436D">
      <w:pPr>
        <w:pStyle w:val="10"/>
      </w:pPr>
      <w:r w:rsidRPr="00C0436D">
        <w:t>1</w:t>
      </w:r>
      <w:r w:rsidR="00CD3451">
        <w:t>1</w:t>
      </w:r>
      <w:r w:rsidRPr="00954B68">
        <w:t xml:space="preserve">  </w:t>
      </w:r>
      <w:r w:rsidR="003F5F61">
        <w:t>Протокол испытаний</w:t>
      </w:r>
    </w:p>
    <w:p w:rsidR="00C0436D" w:rsidRDefault="00C0436D" w:rsidP="00C0436D">
      <w:pPr>
        <w:keepNext/>
        <w:spacing w:line="240" w:lineRule="auto"/>
        <w:rPr>
          <w:b/>
        </w:rPr>
      </w:pPr>
    </w:p>
    <w:p w:rsidR="00075F94" w:rsidRDefault="00075F94" w:rsidP="003F5F61">
      <w:r>
        <w:t>Рекомендуемая форма протокола испытаний приведена в приложении А.</w:t>
      </w:r>
    </w:p>
    <w:p w:rsidR="003F5F61" w:rsidRPr="0062000D" w:rsidRDefault="00075F94" w:rsidP="003F5F61">
      <w:r>
        <w:t xml:space="preserve">Помимо сведений, приводимых в соответствии с </w:t>
      </w:r>
      <w:r>
        <w:rPr>
          <w:lang w:val="en-US"/>
        </w:rPr>
        <w:t>ISO</w:t>
      </w:r>
      <w:r w:rsidRPr="00075F94">
        <w:t xml:space="preserve"> 20643</w:t>
      </w:r>
      <w:r>
        <w:t>, в</w:t>
      </w:r>
      <w:r w:rsidR="003F5F61">
        <w:t xml:space="preserve"> протоколе исп</w:t>
      </w:r>
      <w:r w:rsidR="003F5F61">
        <w:t>ы</w:t>
      </w:r>
      <w:r w:rsidR="003F5F61">
        <w:t>таний указывают:</w:t>
      </w:r>
    </w:p>
    <w:p w:rsidR="00075F94" w:rsidRPr="00075F94" w:rsidRDefault="00777CA1" w:rsidP="0093080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тип и размеры крепежного средства;</w:t>
      </w:r>
    </w:p>
    <w:p w:rsidR="00075F94" w:rsidRPr="00075F94" w:rsidRDefault="00777CA1" w:rsidP="0093080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для пневматических машин: давление в пневматической системе;</w:t>
      </w:r>
    </w:p>
    <w:p w:rsidR="00075F94" w:rsidRPr="00075F94" w:rsidRDefault="00777CA1" w:rsidP="0093080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для не пневматических машин: параметры системы питания и регулировки силы ударов;</w:t>
      </w:r>
    </w:p>
    <w:p w:rsidR="003F5F61" w:rsidRDefault="003F5F61" w:rsidP="0093080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стандарт, в соответствии с которым проведены испытания (т. е. дают ссылку на настоящий стандарт);</w:t>
      </w:r>
    </w:p>
    <w:p w:rsidR="00075F94" w:rsidRDefault="00075F94" w:rsidP="00075F94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сведения о машине (изготовитель, модель, заводской номер и т. п.);</w:t>
      </w:r>
    </w:p>
    <w:p w:rsidR="00075F94" w:rsidRDefault="00075F94" w:rsidP="00075F94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 xml:space="preserve">заявляемые параметры вибрационной характеристики </w:t>
      </w:r>
      <w:proofErr w:type="spellStart"/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и </w:t>
      </w:r>
      <w:r w:rsidRPr="00BC4311">
        <w:rPr>
          <w:rFonts w:ascii="Cambria" w:hAnsi="Cambria"/>
          <w:i/>
          <w:sz w:val="26"/>
          <w:szCs w:val="26"/>
        </w:rPr>
        <w:t>K</w:t>
      </w:r>
      <w:r>
        <w:rPr>
          <w:lang w:eastAsia="en-US"/>
        </w:rPr>
        <w:t xml:space="preserve">; </w:t>
      </w:r>
    </w:p>
    <w:p w:rsidR="00075F94" w:rsidRDefault="00075F94" w:rsidP="00075F94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средства измерений (акселерометры, интеграторы, устройство регистр</w:t>
      </w:r>
      <w:r>
        <w:rPr>
          <w:lang w:eastAsia="en-US"/>
        </w:rPr>
        <w:t>а</w:t>
      </w:r>
      <w:r>
        <w:rPr>
          <w:lang w:eastAsia="en-US"/>
        </w:rPr>
        <w:t>ции данных, аппаратное и программное обеспечение);</w:t>
      </w:r>
    </w:p>
    <w:p w:rsidR="00777CA1" w:rsidRDefault="00777CA1" w:rsidP="00777CA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точки и способы установки датчиков, направления измерений и все пок</w:t>
      </w:r>
      <w:r>
        <w:rPr>
          <w:lang w:eastAsia="en-US"/>
        </w:rPr>
        <w:t>а</w:t>
      </w:r>
      <w:r>
        <w:rPr>
          <w:lang w:eastAsia="en-US"/>
        </w:rPr>
        <w:t>зания, снимаемые в процессе испытаний;</w:t>
      </w:r>
    </w:p>
    <w:p w:rsidR="00777CA1" w:rsidRDefault="00777CA1" w:rsidP="00777CA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условия работы машины в процессе испытаний и значения величин в с</w:t>
      </w:r>
      <w:r>
        <w:rPr>
          <w:lang w:eastAsia="en-US"/>
        </w:rPr>
        <w:t>о</w:t>
      </w:r>
      <w:r>
        <w:rPr>
          <w:lang w:eastAsia="en-US"/>
        </w:rPr>
        <w:t>ответствии с 9.2 и 9.3;</w:t>
      </w:r>
    </w:p>
    <w:p w:rsidR="00777CA1" w:rsidRPr="009F02E0" w:rsidRDefault="00777CA1" w:rsidP="00777CA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lastRenderedPageBreak/>
        <w:t>подробные результаты испытаний (см. приложение А).</w:t>
      </w:r>
    </w:p>
    <w:p w:rsidR="003F5F61" w:rsidRDefault="00777CA1" w:rsidP="00930801">
      <w:pPr>
        <w:widowControl w:val="0"/>
        <w:numPr>
          <w:ilvl w:val="0"/>
          <w:numId w:val="9"/>
        </w:numPr>
        <w:tabs>
          <w:tab w:val="clear" w:pos="1080"/>
          <w:tab w:val="left" w:pos="-4678"/>
          <w:tab w:val="left" w:pos="-1701"/>
          <w:tab w:val="left" w:pos="1134"/>
        </w:tabs>
        <w:ind w:left="0" w:firstLine="720"/>
        <w:rPr>
          <w:lang w:eastAsia="en-US"/>
        </w:rPr>
      </w:pPr>
      <w:r>
        <w:rPr>
          <w:lang w:eastAsia="en-US"/>
        </w:rPr>
        <w:t>число крепежных средств, использованных в каждой серии измерений.</w:t>
      </w:r>
    </w:p>
    <w:p w:rsidR="003F5F61" w:rsidRPr="00415983" w:rsidRDefault="003F5F61" w:rsidP="003F5F61">
      <w:r>
        <w:t>Если положение датчиков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:rsidR="00B53C0A" w:rsidRDefault="00B53C0A" w:rsidP="00A22913">
      <w:pPr>
        <w:ind w:firstLine="709"/>
      </w:pP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А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0E7403" w:rsidRDefault="006E4CF5" w:rsidP="00FE1F76">
      <w:pPr>
        <w:pStyle w:val="affff1"/>
        <w:ind w:firstLine="0"/>
        <w:jc w:val="center"/>
        <w:rPr>
          <w:rFonts w:eastAsia="MS Mincho"/>
        </w:rPr>
      </w:pPr>
      <w:r>
        <w:t>Форма протокола испытаний для определения вибрационной характеристики машин</w:t>
      </w:r>
      <w:r w:rsidR="000E7403" w:rsidRPr="000E7403">
        <w:t xml:space="preserve"> </w:t>
      </w:r>
      <w:r w:rsidR="000E7403">
        <w:t>для забивания крепежных средств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:rsidR="006E4CF5" w:rsidRDefault="006E4CF5" w:rsidP="006E4CF5">
      <w:pPr>
        <w:spacing w:line="240" w:lineRule="auto"/>
        <w:rPr>
          <w:sz w:val="22"/>
          <w:szCs w:val="22"/>
        </w:rPr>
      </w:pPr>
    </w:p>
    <w:p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927"/>
        <w:gridCol w:w="4928"/>
      </w:tblGrid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0E7403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0E7403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28927-1</w:t>
            </w:r>
            <w:r w:rsidR="000E7403" w:rsidRPr="000E7403">
              <w:rPr>
                <w:sz w:val="22"/>
                <w:szCs w:val="22"/>
              </w:rPr>
              <w:t>3</w:t>
            </w:r>
            <w:r w:rsidRPr="006E4CF5">
              <w:rPr>
                <w:sz w:val="22"/>
                <w:szCs w:val="22"/>
              </w:rPr>
              <w:t xml:space="preserve"> «Вибрация. Определение пар</w:t>
            </w:r>
            <w:r w:rsidRPr="006E4CF5">
              <w:rPr>
                <w:sz w:val="22"/>
                <w:szCs w:val="22"/>
              </w:rPr>
              <w:t>а</w:t>
            </w:r>
            <w:r w:rsidRPr="006E4CF5">
              <w:rPr>
                <w:sz w:val="22"/>
                <w:szCs w:val="22"/>
              </w:rPr>
              <w:t>метров вибрационной характеристики ручных машин. Часть 1</w:t>
            </w:r>
            <w:r w:rsidR="000E7403" w:rsidRPr="00B546BE">
              <w:rPr>
                <w:sz w:val="22"/>
                <w:szCs w:val="22"/>
              </w:rPr>
              <w:t>3</w:t>
            </w:r>
            <w:r w:rsidRPr="006E4CF5">
              <w:rPr>
                <w:sz w:val="22"/>
                <w:szCs w:val="22"/>
              </w:rPr>
              <w:t xml:space="preserve">. Машины </w:t>
            </w:r>
            <w:r w:rsidR="000E7403">
              <w:rPr>
                <w:sz w:val="22"/>
                <w:szCs w:val="22"/>
              </w:rPr>
              <w:t>для забивания кр</w:t>
            </w:r>
            <w:r w:rsidR="000E7403">
              <w:rPr>
                <w:sz w:val="22"/>
                <w:szCs w:val="22"/>
              </w:rPr>
              <w:t>е</w:t>
            </w:r>
            <w:r w:rsidR="000E7403">
              <w:rPr>
                <w:sz w:val="22"/>
                <w:szCs w:val="22"/>
              </w:rPr>
              <w:t>пежных средств</w:t>
            </w:r>
            <w:r w:rsidRPr="006E4CF5">
              <w:rPr>
                <w:sz w:val="22"/>
                <w:szCs w:val="22"/>
              </w:rPr>
              <w:t>»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proofErr w:type="gramStart"/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  <w:proofErr w:type="gramEnd"/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</w:t>
            </w:r>
            <w:r w:rsidRPr="006E4CF5">
              <w:rPr>
                <w:sz w:val="22"/>
                <w:szCs w:val="22"/>
              </w:rPr>
              <w:t>о</w:t>
            </w:r>
            <w:r w:rsidRPr="006E4CF5">
              <w:rPr>
                <w:sz w:val="22"/>
                <w:szCs w:val="22"/>
              </w:rPr>
              <w:t xml:space="preserve">дель, заводской номер, </w:t>
            </w:r>
            <w:r w:rsidR="000E7403">
              <w:rPr>
                <w:sz w:val="22"/>
                <w:szCs w:val="22"/>
              </w:rPr>
              <w:t>масса</w:t>
            </w:r>
            <w:r w:rsidRPr="006E4CF5">
              <w:rPr>
                <w:sz w:val="22"/>
                <w:szCs w:val="22"/>
              </w:rPr>
              <w:t>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0E7403">
            <w:pPr>
              <w:spacing w:before="60" w:after="60" w:line="240" w:lineRule="auto"/>
              <w:ind w:left="-57" w:right="-57" w:firstLine="0"/>
              <w:jc w:val="left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proofErr w:type="spellStart"/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proofErr w:type="spellEnd"/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0E7403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</w:t>
            </w:r>
            <w:r w:rsidR="006E4CF5" w:rsidRPr="006E4CF5">
              <w:rPr>
                <w:sz w:val="22"/>
                <w:szCs w:val="22"/>
              </w:rPr>
              <w:t>о</w:t>
            </w:r>
            <w:r w:rsidR="006E4CF5" w:rsidRPr="006E4CF5">
              <w:rPr>
                <w:sz w:val="22"/>
                <w:szCs w:val="22"/>
              </w:rPr>
              <w:t xml:space="preserve">тографий; механический фильтр (если использовался): </w:t>
            </w:r>
            <w:proofErr w:type="gramEnd"/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Условия испытаний (</w:t>
            </w:r>
            <w:r w:rsidR="000E7403">
              <w:rPr>
                <w:sz w:val="22"/>
                <w:szCs w:val="22"/>
              </w:rPr>
              <w:t>метод испытаний</w:t>
            </w:r>
            <w:r w:rsidRPr="006E4CF5">
              <w:rPr>
                <w:sz w:val="22"/>
                <w:szCs w:val="22"/>
              </w:rPr>
              <w:t>,</w:t>
            </w:r>
            <w:r w:rsidR="000E7403">
              <w:rPr>
                <w:sz w:val="22"/>
                <w:szCs w:val="22"/>
              </w:rPr>
              <w:t xml:space="preserve"> размер крепежа, </w:t>
            </w:r>
            <w:r w:rsidRPr="006E4CF5">
              <w:rPr>
                <w:sz w:val="22"/>
                <w:szCs w:val="22"/>
              </w:rPr>
              <w:t xml:space="preserve"> </w:t>
            </w:r>
            <w:r w:rsidR="00CD40BF">
              <w:rPr>
                <w:sz w:val="22"/>
                <w:szCs w:val="22"/>
              </w:rPr>
              <w:t>нагружающее устройство</w:t>
            </w:r>
            <w:r w:rsidRPr="006E4CF5">
              <w:rPr>
                <w:sz w:val="22"/>
                <w:szCs w:val="22"/>
              </w:rPr>
              <w:t>, поза оп</w:t>
            </w:r>
            <w:r w:rsidRPr="006E4CF5">
              <w:rPr>
                <w:sz w:val="22"/>
                <w:szCs w:val="22"/>
              </w:rPr>
              <w:t>е</w:t>
            </w:r>
            <w:r w:rsidRPr="006E4CF5">
              <w:rPr>
                <w:sz w:val="22"/>
                <w:szCs w:val="22"/>
              </w:rPr>
              <w:t>ратора и положение его рук) с приложением фотографий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:rsidTr="002B4D52">
        <w:tc>
          <w:tcPr>
            <w:tcW w:w="4927" w:type="dxa"/>
          </w:tcPr>
          <w:p w:rsidR="006E4CF5" w:rsidRPr="006E4CF5" w:rsidRDefault="00CD40BF" w:rsidP="00CD40BF">
            <w:pPr>
              <w:spacing w:before="60" w:after="60" w:line="240" w:lineRule="auto"/>
              <w:ind w:left="-57" w:right="-57"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змеренная частота пусков (для машин с а</w:t>
            </w:r>
            <w:r>
              <w:rPr>
                <w:sz w:val="22"/>
                <w:szCs w:val="22"/>
              </w:rPr>
              <w:t>в</w:t>
            </w:r>
            <w:r>
              <w:rPr>
                <w:sz w:val="22"/>
                <w:szCs w:val="22"/>
              </w:rPr>
              <w:t>томатическими пусками):</w:t>
            </w: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</w:t>
            </w:r>
            <w:r w:rsidRPr="006E4CF5">
              <w:rPr>
                <w:sz w:val="22"/>
                <w:szCs w:val="22"/>
              </w:rPr>
              <w:t>у</w:t>
            </w:r>
            <w:r w:rsidRPr="006E4CF5">
              <w:rPr>
                <w:sz w:val="22"/>
                <w:szCs w:val="22"/>
              </w:rPr>
              <w:t>ха, расход жидкости, напряжение питания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CD40BF" w:rsidTr="00B546BE">
        <w:tc>
          <w:tcPr>
            <w:tcW w:w="9855" w:type="dxa"/>
            <w:gridSpan w:val="2"/>
          </w:tcPr>
          <w:p w:rsidR="00CD40BF" w:rsidRPr="006E4CF5" w:rsidRDefault="00CD40BF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</w:tr>
    </w:tbl>
    <w:p w:rsidR="006E4CF5" w:rsidRDefault="006E4CF5" w:rsidP="006E4CF5">
      <w:pPr>
        <w:spacing w:line="240" w:lineRule="auto"/>
        <w:ind w:firstLine="0"/>
        <w:rPr>
          <w:szCs w:val="24"/>
        </w:rPr>
      </w:pPr>
    </w:p>
    <w:p w:rsidR="006E4CF5" w:rsidRDefault="006E4CF5" w:rsidP="006E4CF5">
      <w:pPr>
        <w:spacing w:line="240" w:lineRule="auto"/>
        <w:ind w:firstLine="0"/>
        <w:rPr>
          <w:szCs w:val="24"/>
        </w:rPr>
      </w:pPr>
    </w:p>
    <w:p w:rsidR="00CD40BF" w:rsidRDefault="00CD40BF" w:rsidP="006E4CF5">
      <w:pPr>
        <w:spacing w:line="240" w:lineRule="auto"/>
        <w:ind w:firstLine="0"/>
        <w:rPr>
          <w:szCs w:val="24"/>
        </w:rPr>
      </w:pPr>
    </w:p>
    <w:p w:rsidR="006E4CF5" w:rsidRDefault="006E4CF5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425"/>
        <w:gridCol w:w="426"/>
        <w:gridCol w:w="567"/>
      </w:tblGrid>
      <w:tr w:rsidR="005674F4" w:rsidTr="00CD40BF">
        <w:trPr>
          <w:cantSplit/>
          <w:trHeight w:val="551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:rsidR="005674F4" w:rsidRDefault="005674F4" w:rsidP="006E4CF5">
            <w:pPr>
              <w:spacing w:after="0" w:line="240" w:lineRule="auto"/>
              <w:ind w:firstLine="0"/>
              <w:jc w:val="left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 xml:space="preserve">А.2 – </w:t>
            </w:r>
            <w:r w:rsidRPr="006E4CF5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:rsidR="005674F4" w:rsidRPr="002675FB" w:rsidRDefault="00CD40BF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Частота пусков</w:t>
            </w:r>
            <w:r w:rsidR="005674F4" w:rsidRPr="002675FB">
              <w:rPr>
                <w:b/>
                <w:sz w:val="18"/>
                <w:szCs w:val="18"/>
              </w:rPr>
              <w:t>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:rsidR="005674F4" w:rsidRPr="00A025B8" w:rsidRDefault="00EF004E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:rsidR="005674F4" w:rsidRDefault="00E56DDC" w:rsidP="004A47E1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12FF8991" wp14:editId="704D4296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-19167475</wp:posOffset>
                      </wp:positionV>
                      <wp:extent cx="0" cy="228600"/>
                      <wp:effectExtent l="0" t="0" r="19050" b="19050"/>
                      <wp:wrapNone/>
                      <wp:docPr id="68" name="Прямая соединительная линия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8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-1509.25pt" to="1.35pt,-149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"/>
                  </w:pict>
                </mc:Fallback>
              </mc:AlternateContent>
            </w:r>
            <w:proofErr w:type="spellStart"/>
            <w:r w:rsidR="005674F4" w:rsidRPr="004A47E1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="005674F4" w:rsidRPr="004A47E1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h</w:t>
            </w:r>
            <w:proofErr w:type="spellEnd"/>
            <w:r w:rsidR="005674F4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="005674F4">
              <w:rPr>
                <w:rFonts w:cs="Arial"/>
                <w:i/>
                <w:sz w:val="20"/>
              </w:rPr>
              <w:t xml:space="preserve"> </w:t>
            </w:r>
            <w:r w:rsidR="005674F4"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:rsidR="005674F4" w:rsidRDefault="005674F4" w:rsidP="004A47E1">
            <w:pPr>
              <w:spacing w:after="0" w:line="240" w:lineRule="auto"/>
              <w:ind w:left="57" w:right="57" w:firstLine="0"/>
              <w:rPr>
                <w:szCs w:val="24"/>
              </w:rPr>
            </w:pPr>
            <w:proofErr w:type="spellStart"/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:rsidR="005674F4" w:rsidRPr="00C27047" w:rsidRDefault="00E56DDC" w:rsidP="00CD40BF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5F005632" wp14:editId="2AF7B6F9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70" name="Прямая соединительная линия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70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"/>
                  </w:pict>
                </mc:Fallback>
              </mc:AlternateContent>
            </w:r>
            <w:r w:rsidR="004A47E1" w:rsidRPr="004A47E1">
              <w:rPr>
                <w:spacing w:val="40"/>
                <w:sz w:val="18"/>
                <w:szCs w:val="18"/>
              </w:rPr>
              <w:t>Примечание</w:t>
            </w:r>
            <w:r w:rsidR="004A47E1">
              <w:rPr>
                <w:sz w:val="18"/>
                <w:szCs w:val="18"/>
              </w:rPr>
              <w:t xml:space="preserve"> – </w:t>
            </w:r>
            <w:proofErr w:type="spellStart"/>
            <w:r w:rsidR="004A47E1"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="004A47E1"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 w:rsidR="004A47E1"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  <w:r w:rsidR="004A47E1">
              <w:rPr>
                <w:sz w:val="18"/>
                <w:szCs w:val="18"/>
              </w:rPr>
              <w:t xml:space="preserve"> и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рассчитывают по </w:t>
            </w:r>
            <w:r w:rsidR="00CD40BF">
              <w:rPr>
                <w:sz w:val="18"/>
                <w:szCs w:val="18"/>
              </w:rPr>
              <w:t>7</w:t>
            </w:r>
            <w:r w:rsidR="004A47E1">
              <w:rPr>
                <w:sz w:val="18"/>
                <w:szCs w:val="18"/>
              </w:rPr>
              <w:t xml:space="preserve">.4 и </w:t>
            </w:r>
            <w:r w:rsidR="00CD40BF">
              <w:rPr>
                <w:sz w:val="18"/>
                <w:szCs w:val="18"/>
              </w:rPr>
              <w:t>10</w:t>
            </w:r>
            <w:r w:rsidR="004A47E1">
              <w:rPr>
                <w:sz w:val="18"/>
                <w:szCs w:val="18"/>
              </w:rPr>
              <w:t xml:space="preserve">.2,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–по </w:t>
            </w:r>
            <w:r w:rsidR="00CD40BF">
              <w:rPr>
                <w:sz w:val="18"/>
                <w:szCs w:val="18"/>
              </w:rPr>
              <w:t>10</w:t>
            </w:r>
            <w:r w:rsidR="004A47E1">
              <w:rPr>
                <w:sz w:val="18"/>
                <w:szCs w:val="18"/>
              </w:rPr>
              <w:t xml:space="preserve">.1, </w:t>
            </w:r>
            <w:proofErr w:type="spellStart"/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– по приложению В. </w:t>
            </w:r>
          </w:p>
        </w:tc>
      </w:tr>
      <w:tr w:rsidR="005674F4" w:rsidTr="00CD40BF">
        <w:trPr>
          <w:cantSplit/>
          <w:trHeight w:val="573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8E5231" w:rsidRDefault="00EF004E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  <w:lang w:val="en-US"/>
              </w:rPr>
            </w:pPr>
            <w:r w:rsidRPr="00EF004E">
              <w:rPr>
                <w:rFonts w:ascii="Cambria" w:hAnsi="Cambria" w:cs="TimesNewRoman,Italic"/>
                <w:i/>
                <w:i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0882F243" wp14:editId="2294A3EC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24765</wp:posOffset>
                      </wp:positionV>
                      <wp:extent cx="0" cy="228600"/>
                      <wp:effectExtent l="0" t="0" r="19050" b="19050"/>
                      <wp:wrapNone/>
                      <wp:docPr id="65" name="Прямая соединительная линия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5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5pt,1.95pt" to="1.7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"/>
                  </w:pict>
                </mc:Fallback>
              </mc:AlternateConten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5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EF004E" w:rsidRDefault="005674F4" w:rsidP="00EF004E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EF004E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EF004E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EF004E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4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meas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3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z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8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y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8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rFonts w:ascii="TimesNewRoman,Italic" w:hAnsi="TimesNewRoman,Italic" w:cs="TimesNewRoman,Italic"/>
                <w:i/>
                <w:iCs/>
                <w:sz w:val="20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x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5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:rsidR="005674F4" w:rsidRPr="006C0158" w:rsidRDefault="005674F4" w:rsidP="006C0158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:rsidR="005674F4" w:rsidRPr="00EA3440" w:rsidRDefault="005674F4" w:rsidP="002B4D52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C46202">
              <w:rPr>
                <w:rFonts w:ascii="TimesNewRoman,Italic" w:hAnsi="TimesNewRoman,Italic" w:cs="TimesNewRoman,Italic"/>
                <w:i/>
                <w:iCs/>
                <w:sz w:val="20"/>
              </w:rPr>
              <w:t>a</w:t>
            </w:r>
            <w:r w:rsidRPr="00EA3440">
              <w:rPr>
                <w:rFonts w:ascii="TimesNewRoman,Italic" w:hAnsi="TimesNewRoman,Italic" w:cs="TimesNewRoman,Italic"/>
                <w:i/>
                <w:iCs/>
                <w:sz w:val="20"/>
              </w:rPr>
              <w:t xml:space="preserve"> </w:t>
            </w:r>
            <w:r w:rsidRPr="00C46202">
              <w:rPr>
                <w:rFonts w:cs="Arial"/>
                <w:i/>
                <w:sz w:val="20"/>
                <w:vertAlign w:val="subscript"/>
              </w:rPr>
              <w:t>h</w:t>
            </w:r>
            <w:r>
              <w:rPr>
                <w:rFonts w:cs="Arial"/>
                <w:i/>
                <w:sz w:val="20"/>
                <w:vertAlign w:val="subscript"/>
              </w:rPr>
              <w:t xml:space="preserve"> </w:t>
            </w:r>
            <w:r>
              <w:rPr>
                <w:rFonts w:cs="Arial"/>
                <w:i/>
                <w:sz w:val="20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:rsidR="005674F4" w:rsidRPr="00A025B8" w:rsidRDefault="005674F4" w:rsidP="002B4D52">
            <w:pPr>
              <w:ind w:left="57" w:right="57" w:firstLine="0"/>
              <w:rPr>
                <w:sz w:val="18"/>
                <w:szCs w:val="18"/>
              </w:rPr>
            </w:pPr>
            <w:r>
              <w:rPr>
                <w:rFonts w:ascii="TimesNewRoman,Italic" w:hAnsi="TimesNewRoman,Italic" w:cs="TimesNewRoman,Italic"/>
                <w:i/>
                <w:iCs/>
                <w:sz w:val="20"/>
                <w:lang w:val="en-US"/>
              </w:rPr>
              <w:t>s</w:t>
            </w:r>
            <w:r w:rsidRPr="00EA3440">
              <w:rPr>
                <w:rFonts w:ascii="TimesNewRoman,Italic" w:hAnsi="TimesNewRoman,Italic" w:cs="TimesNewRoman,Italic"/>
                <w:i/>
                <w:iCs/>
                <w:sz w:val="20"/>
              </w:rPr>
              <w:t xml:space="preserve"> </w:t>
            </w:r>
            <w:r>
              <w:rPr>
                <w:rFonts w:cs="Arial"/>
                <w:i/>
                <w:sz w:val="20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  <w:r w:rsidR="00E56DDC" w:rsidRPr="006C0158">
              <w:rPr>
                <w:rFonts w:ascii="Cambria" w:hAnsi="Cambria"/>
                <w:b/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5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6C0158" w:rsidRDefault="004A47E1" w:rsidP="006C0158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  <w:lang w:val="en-US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3489984B" wp14:editId="1DA43636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44450</wp:posOffset>
                      </wp:positionV>
                      <wp:extent cx="0" cy="228600"/>
                      <wp:effectExtent l="0" t="0" r="19050" b="19050"/>
                      <wp:wrapNone/>
                      <wp:docPr id="66" name="Прямая соединительная линия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6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65pt,3.5pt" to="1.65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"/>
                  </w:pict>
                </mc:Fallback>
              </mc:AlternateContent>
            </w:r>
            <w:r w:rsidR="005674F4"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="005674F4"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5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6C0158" w:rsidRDefault="005674F4" w:rsidP="004A47E1">
            <w:pPr>
              <w:spacing w:after="0" w:line="240" w:lineRule="auto"/>
              <w:ind w:left="113" w:right="57"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56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meas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1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z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2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y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41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rFonts w:ascii="Cambria" w:hAnsi="Cambria"/>
                <w:sz w:val="22"/>
                <w:szCs w:val="22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x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EA3440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CD40BF" w:rsidP="002B4D52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Операция забив</w:t>
            </w:r>
            <w:r>
              <w:rPr>
                <w:b/>
                <w:sz w:val="18"/>
                <w:szCs w:val="18"/>
              </w:rPr>
              <w:t>а</w:t>
            </w:r>
            <w:r>
              <w:rPr>
                <w:b/>
                <w:sz w:val="18"/>
                <w:szCs w:val="18"/>
              </w:rPr>
              <w:t>ния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</w:t>
            </w:r>
            <w:r w:rsidRPr="002675FB">
              <w:rPr>
                <w:b/>
                <w:sz w:val="18"/>
                <w:szCs w:val="18"/>
              </w:rPr>
              <w:t>а</w:t>
            </w:r>
            <w:r w:rsidRPr="002675FB">
              <w:rPr>
                <w:b/>
                <w:sz w:val="18"/>
                <w:szCs w:val="18"/>
              </w:rPr>
              <w:t>тор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CD40BF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В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:rsidR="00E11F48" w:rsidRDefault="00E11F48" w:rsidP="00E11F48">
      <w:pPr>
        <w:rPr>
          <w:snapToGrid w:val="0"/>
          <w:szCs w:val="24"/>
          <w:lang w:eastAsia="en-US"/>
        </w:rPr>
      </w:pP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proofErr w:type="gramStart"/>
      <w:r w:rsidRPr="00F33917">
        <w:rPr>
          <w:sz w:val="22"/>
          <w:szCs w:val="22"/>
          <w:vertAlign w:val="superscript"/>
        </w:rPr>
        <w:t>2</w:t>
      </w:r>
      <w:proofErr w:type="gramEnd"/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</w:t>
      </w:r>
      <w:r w:rsidRPr="00F33917">
        <w:rPr>
          <w:sz w:val="22"/>
          <w:szCs w:val="22"/>
        </w:rPr>
        <w:t>о</w:t>
      </w:r>
      <w:r w:rsidRPr="00F33917">
        <w:rPr>
          <w:sz w:val="22"/>
          <w:szCs w:val="22"/>
        </w:rPr>
        <w:t>ятности находится параметр вибрации единичной машины и вибрационные параметры з</w:t>
      </w:r>
      <w:r w:rsidRPr="00F33917">
        <w:rPr>
          <w:sz w:val="22"/>
          <w:szCs w:val="22"/>
        </w:rPr>
        <w:t>а</w:t>
      </w:r>
      <w:r w:rsidRPr="00F33917">
        <w:rPr>
          <w:sz w:val="22"/>
          <w:szCs w:val="22"/>
        </w:rPr>
        <w:t xml:space="preserve">данной большой доли машин в партии. </w:t>
      </w: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:rsidR="00F33917" w:rsidRPr="00D95272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>
          <v:shape id="_x0000_i1040" type="#_x0000_t75" style="width:54.4pt;height:18.4pt" o:ole="">
            <v:imagedata r:id="rId53" o:title=""/>
          </v:shape>
          <o:OLEObject Type="Embed" ProgID="Equation.DSMT4" ShapeID="_x0000_i1040" DrawAspect="Content" ObjectID="_1817815681" r:id="rId54"/>
        </w:object>
      </w:r>
      <w:r w:rsidR="00D95272">
        <w:rPr>
          <w:szCs w:val="24"/>
          <w:lang w:val="ru-RU"/>
        </w:rPr>
        <w:t>,</w:t>
      </w:r>
      <w:r w:rsidR="00D95272">
        <w:rPr>
          <w:szCs w:val="24"/>
          <w:lang w:val="ru-RU"/>
        </w:rPr>
        <w:tab/>
        <w:t>(</w:t>
      </w:r>
      <w:r w:rsidR="00D95272">
        <w:rPr>
          <w:szCs w:val="24"/>
          <w:lang w:val="en-US"/>
        </w:rPr>
        <w:t>B</w:t>
      </w:r>
      <w:r w:rsidR="00D95272" w:rsidRPr="00D95272">
        <w:rPr>
          <w:szCs w:val="24"/>
          <w:lang w:val="ru-RU"/>
        </w:rPr>
        <w:t>.1)</w:t>
      </w:r>
    </w:p>
    <w:p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proofErr w:type="spellStart"/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оцен</w:t>
      </w:r>
      <w:r w:rsidR="00CD40BF">
        <w:rPr>
          <w:sz w:val="22"/>
          <w:szCs w:val="22"/>
        </w:rPr>
        <w:t>ивают</w:t>
      </w:r>
      <w:r w:rsidR="002B4D52">
        <w:rPr>
          <w:sz w:val="22"/>
          <w:szCs w:val="22"/>
        </w:rPr>
        <w:t xml:space="preserve"> через выб</w:t>
      </w:r>
      <w:r w:rsidR="002B4D52">
        <w:rPr>
          <w:sz w:val="22"/>
          <w:szCs w:val="22"/>
        </w:rPr>
        <w:t>о</w:t>
      </w:r>
      <w:r w:rsidR="002B4D52">
        <w:rPr>
          <w:sz w:val="22"/>
          <w:szCs w:val="22"/>
        </w:rPr>
        <w:t xml:space="preserve">рочное стандартное отклонение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>
        <w:rPr>
          <w:sz w:val="22"/>
          <w:szCs w:val="22"/>
        </w:rPr>
        <w:t xml:space="preserve"> </w:t>
      </w:r>
      <w:r w:rsidR="00CD40BF">
        <w:rPr>
          <w:sz w:val="22"/>
          <w:szCs w:val="22"/>
        </w:rPr>
        <w:t>по</w:t>
      </w:r>
      <w:r w:rsidR="00D95272">
        <w:rPr>
          <w:sz w:val="22"/>
          <w:szCs w:val="22"/>
        </w:rPr>
        <w:t xml:space="preserve"> одной из следующих</w:t>
      </w:r>
      <w:r w:rsidR="00CD40BF">
        <w:rPr>
          <w:sz w:val="22"/>
          <w:szCs w:val="22"/>
        </w:rPr>
        <w:t xml:space="preserve"> формул</w:t>
      </w:r>
      <w:r w:rsidR="00D95272">
        <w:rPr>
          <w:sz w:val="22"/>
          <w:szCs w:val="22"/>
        </w:rPr>
        <w:t xml:space="preserve"> (в зависимости от того, какое из полученных значений окажется больше):</w:t>
      </w:r>
    </w:p>
    <w:p w:rsidR="00D95272" w:rsidRPr="00D95272" w:rsidRDefault="00D95272" w:rsidP="00D95272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977084">
        <w:rPr>
          <w:position w:val="-14"/>
        </w:rPr>
        <w:object w:dxaOrig="1740" w:dyaOrig="520">
          <v:shape id="_x0000_i1041" type="#_x0000_t75" style="width:87.3pt;height:26.05pt" o:ole="">
            <v:imagedata r:id="rId55" o:title=""/>
          </v:shape>
          <o:OLEObject Type="Embed" ProgID="Equation.DSMT4" ShapeID="_x0000_i1041" DrawAspect="Content" ObjectID="_1817815682" r:id="rId56"/>
        </w:object>
      </w:r>
      <w:r>
        <w:rPr>
          <w:szCs w:val="24"/>
          <w:lang w:val="ru-RU"/>
        </w:rPr>
        <w:t>,</w:t>
      </w:r>
      <w:r>
        <w:rPr>
          <w:szCs w:val="24"/>
          <w:lang w:val="ru-RU"/>
        </w:rPr>
        <w:tab/>
        <w:t>(</w:t>
      </w:r>
      <w:r>
        <w:rPr>
          <w:szCs w:val="24"/>
          <w:lang w:val="en-US"/>
        </w:rPr>
        <w:t>B</w:t>
      </w:r>
      <w:r w:rsidRPr="00D95272">
        <w:rPr>
          <w:szCs w:val="24"/>
          <w:lang w:val="ru-RU"/>
        </w:rPr>
        <w:t>.</w:t>
      </w:r>
      <w:r>
        <w:rPr>
          <w:szCs w:val="24"/>
          <w:lang w:val="ru-RU"/>
        </w:rPr>
        <w:t>2</w:t>
      </w:r>
      <w:r w:rsidRPr="00D95272">
        <w:rPr>
          <w:szCs w:val="24"/>
          <w:lang w:val="ru-RU"/>
        </w:rPr>
        <w:t>)</w:t>
      </w:r>
    </w:p>
    <w:p w:rsidR="00D95272" w:rsidRPr="00D95272" w:rsidRDefault="00D95272" w:rsidP="00D95272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D95272">
        <w:rPr>
          <w:position w:val="-12"/>
        </w:rPr>
        <w:object w:dxaOrig="1760" w:dyaOrig="340">
          <v:shape id="_x0000_i1042" type="#_x0000_t75" style="width:88.1pt;height:16.85pt" o:ole="">
            <v:imagedata r:id="rId57" o:title=""/>
          </v:shape>
          <o:OLEObject Type="Embed" ProgID="Equation.DSMT4" ShapeID="_x0000_i1042" DrawAspect="Content" ObjectID="_1817815683" r:id="rId58"/>
        </w:object>
      </w:r>
      <w:r>
        <w:rPr>
          <w:szCs w:val="24"/>
          <w:lang w:val="ru-RU"/>
        </w:rPr>
        <w:t>,</w:t>
      </w:r>
      <w:r>
        <w:rPr>
          <w:szCs w:val="24"/>
          <w:lang w:val="ru-RU"/>
        </w:rPr>
        <w:tab/>
        <w:t>(</w:t>
      </w:r>
      <w:r>
        <w:rPr>
          <w:szCs w:val="24"/>
          <w:lang w:val="en-US"/>
        </w:rPr>
        <w:t>B</w:t>
      </w:r>
      <w:r w:rsidRPr="00D95272">
        <w:rPr>
          <w:szCs w:val="24"/>
          <w:lang w:val="ru-RU"/>
        </w:rPr>
        <w:t>.</w:t>
      </w:r>
      <w:r>
        <w:rPr>
          <w:szCs w:val="24"/>
          <w:lang w:val="ru-RU"/>
        </w:rPr>
        <w:t>3</w:t>
      </w:r>
      <w:r w:rsidRPr="00D95272">
        <w:rPr>
          <w:szCs w:val="24"/>
          <w:lang w:val="ru-RU"/>
        </w:rPr>
        <w:t>)</w:t>
      </w:r>
    </w:p>
    <w:p w:rsidR="008201CE" w:rsidRDefault="008201CE" w:rsidP="00D95272">
      <w:pPr>
        <w:ind w:firstLine="0"/>
        <w:rPr>
          <w:sz w:val="22"/>
          <w:szCs w:val="22"/>
        </w:rPr>
      </w:pPr>
      <w:r>
        <w:rPr>
          <w:sz w:val="22"/>
          <w:szCs w:val="22"/>
        </w:rPr>
        <w:t>г</w:t>
      </w:r>
      <w:r w:rsidR="00D95272">
        <w:rPr>
          <w:sz w:val="22"/>
          <w:szCs w:val="22"/>
        </w:rPr>
        <w:t xml:space="preserve">де </w:t>
      </w:r>
      <w:r>
        <w:rPr>
          <w:sz w:val="22"/>
          <w:szCs w:val="22"/>
        </w:rPr>
        <w:tab/>
      </w:r>
      <w:proofErr w:type="spellStart"/>
      <w:r w:rsidR="00BE4F53" w:rsidRPr="00F33917">
        <w:rPr>
          <w:rFonts w:ascii="Cambria" w:hAnsi="Cambria"/>
          <w:i/>
          <w:szCs w:val="24"/>
        </w:rPr>
        <w:t>a</w:t>
      </w:r>
      <w:r w:rsidR="00BE4F53" w:rsidRPr="00F33917">
        <w:rPr>
          <w:rFonts w:ascii="Cambria" w:hAnsi="Cambria"/>
          <w:szCs w:val="24"/>
          <w:vertAlign w:val="subscript"/>
        </w:rPr>
        <w:t>hd</w:t>
      </w:r>
      <w:proofErr w:type="spellEnd"/>
      <w:r w:rsidR="00BE4F53" w:rsidRPr="00F33917">
        <w:rPr>
          <w:sz w:val="22"/>
          <w:szCs w:val="22"/>
        </w:rPr>
        <w:t xml:space="preserve"> равен значению </w:t>
      </w:r>
      <w:proofErr w:type="spellStart"/>
      <w:r w:rsidR="0063473F" w:rsidRPr="00F33917">
        <w:rPr>
          <w:rFonts w:ascii="Cambria" w:hAnsi="Cambria"/>
          <w:i/>
          <w:szCs w:val="24"/>
        </w:rPr>
        <w:t>a</w:t>
      </w:r>
      <w:r w:rsidR="0063473F" w:rsidRPr="00F33917">
        <w:rPr>
          <w:rFonts w:ascii="Cambria" w:hAnsi="Cambria"/>
          <w:szCs w:val="24"/>
          <w:vertAlign w:val="subscript"/>
        </w:rPr>
        <w:t>h</w:t>
      </w:r>
      <w:proofErr w:type="spellEnd"/>
      <w:r w:rsidR="00BE4F53" w:rsidRPr="00F33917">
        <w:rPr>
          <w:sz w:val="22"/>
          <w:szCs w:val="22"/>
        </w:rPr>
        <w:t xml:space="preserve"> в той точке измерений, где он максимален</w:t>
      </w:r>
      <w:r>
        <w:rPr>
          <w:sz w:val="22"/>
          <w:szCs w:val="22"/>
        </w:rPr>
        <w:t>;</w:t>
      </w:r>
    </w:p>
    <w:p w:rsidR="008201CE" w:rsidRDefault="008201CE" w:rsidP="008201CE">
      <w:pPr>
        <w:rPr>
          <w:sz w:val="22"/>
          <w:szCs w:val="22"/>
        </w:rPr>
      </w:pPr>
      <w:r w:rsidRPr="008201CE">
        <w:rPr>
          <w:position w:val="-12"/>
          <w:sz w:val="22"/>
          <w:szCs w:val="22"/>
        </w:rPr>
        <w:object w:dxaOrig="540" w:dyaOrig="440">
          <v:shape id="_x0000_i1043" type="#_x0000_t75" style="width:26.8pt;height:21.45pt" o:ole="">
            <v:imagedata r:id="rId59" o:title=""/>
          </v:shape>
          <o:OLEObject Type="Embed" ProgID="Equation.DSMT4" ShapeID="_x0000_i1043" DrawAspect="Content" ObjectID="_1817815684" r:id="rId60"/>
        </w:object>
      </w:r>
      <w:r w:rsidRPr="008201CE">
        <w:rPr>
          <w:sz w:val="22"/>
          <w:szCs w:val="22"/>
        </w:rPr>
        <w:t xml:space="preserve"> – среднее арифметическое вы</w:t>
      </w:r>
      <w:r>
        <w:rPr>
          <w:sz w:val="22"/>
          <w:szCs w:val="22"/>
        </w:rPr>
        <w:t xml:space="preserve">борочных стандартных отклонений </w:t>
      </w:r>
      <w:r w:rsidRPr="00977084">
        <w:rPr>
          <w:position w:val="-14"/>
          <w:szCs w:val="24"/>
        </w:rPr>
        <w:object w:dxaOrig="499" w:dyaOrig="360">
          <v:shape id="_x0000_i1044" type="#_x0000_t75" style="width:24.5pt;height:18.4pt" o:ole="">
            <v:imagedata r:id="rId61" o:title=""/>
          </v:shape>
          <o:OLEObject Type="Embed" ProgID="Equation.DSMT4" ShapeID="_x0000_i1044" DrawAspect="Content" ObjectID="_1817815685" r:id="rId62"/>
        </w:object>
      </w:r>
      <w:r>
        <w:rPr>
          <w:sz w:val="22"/>
          <w:szCs w:val="22"/>
        </w:rPr>
        <w:t>, пол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енных по результатам пяти измерений для каждого оператора;</w:t>
      </w:r>
    </w:p>
    <w:p w:rsidR="008201CE" w:rsidRDefault="008201CE" w:rsidP="008201CE">
      <w:pPr>
        <w:rPr>
          <w:sz w:val="22"/>
          <w:szCs w:val="22"/>
        </w:rPr>
      </w:pPr>
      <w:r w:rsidRPr="008201CE">
        <w:rPr>
          <w:position w:val="-14"/>
          <w:sz w:val="22"/>
          <w:szCs w:val="22"/>
        </w:rPr>
        <w:object w:dxaOrig="499" w:dyaOrig="360">
          <v:shape id="_x0000_i1045" type="#_x0000_t75" style="width:24.5pt;height:18.4pt" o:ole="">
            <v:imagedata r:id="rId61" o:title=""/>
          </v:shape>
          <o:OLEObject Type="Embed" ProgID="Equation.DSMT4" ShapeID="_x0000_i1045" DrawAspect="Content" ObjectID="_1817815686" r:id="rId63"/>
        </w:object>
      </w:r>
      <w:r w:rsidRPr="008201CE">
        <w:rPr>
          <w:sz w:val="22"/>
          <w:szCs w:val="22"/>
        </w:rPr>
        <w:t xml:space="preserve"> – выборочное стандартное</w:t>
      </w:r>
      <w:r>
        <w:rPr>
          <w:sz w:val="22"/>
          <w:szCs w:val="22"/>
        </w:rPr>
        <w:t xml:space="preserve"> отклонение для </w:t>
      </w:r>
      <w:r w:rsidRPr="008201CE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 xml:space="preserve">-го оператора, аналогичное </w:t>
      </w:r>
      <w:proofErr w:type="spellStart"/>
      <w:r w:rsidRPr="008201CE">
        <w:rPr>
          <w:rFonts w:ascii="Cambria" w:hAnsi="Cambria"/>
          <w:i/>
          <w:szCs w:val="24"/>
        </w:rPr>
        <w:t>s</w:t>
      </w:r>
      <w:r w:rsidRPr="008201CE">
        <w:rPr>
          <w:rFonts w:ascii="Cambria" w:hAnsi="Cambria"/>
          <w:i/>
          <w:szCs w:val="24"/>
          <w:vertAlign w:val="subscript"/>
        </w:rPr>
        <w:t>n</w:t>
      </w:r>
      <w:proofErr w:type="spellEnd"/>
      <w:r w:rsidRPr="008201CE">
        <w:rPr>
          <w:rFonts w:ascii="Cambria" w:hAnsi="Cambria"/>
          <w:szCs w:val="24"/>
          <w:vertAlign w:val="subscript"/>
        </w:rPr>
        <w:t>–1</w:t>
      </w:r>
      <w:r w:rsidRPr="008201CE">
        <w:rPr>
          <w:szCs w:val="24"/>
        </w:rPr>
        <w:t xml:space="preserve"> </w:t>
      </w:r>
      <w:r w:rsidRPr="008201CE">
        <w:rPr>
          <w:sz w:val="22"/>
          <w:szCs w:val="22"/>
        </w:rPr>
        <w:t>(</w:t>
      </w:r>
      <w:r>
        <w:rPr>
          <w:sz w:val="22"/>
          <w:szCs w:val="22"/>
        </w:rPr>
        <w:t>см.</w:t>
      </w:r>
      <w:r w:rsidRPr="008201CE">
        <w:rPr>
          <w:sz w:val="22"/>
          <w:szCs w:val="22"/>
        </w:rPr>
        <w:t xml:space="preserve"> 10</w:t>
      </w:r>
      <w:r>
        <w:rPr>
          <w:sz w:val="22"/>
          <w:szCs w:val="22"/>
        </w:rPr>
        <w:t>.</w:t>
      </w:r>
      <w:r w:rsidRPr="008201CE">
        <w:rPr>
          <w:sz w:val="22"/>
          <w:szCs w:val="22"/>
        </w:rPr>
        <w:t>1)</w:t>
      </w:r>
      <w:r>
        <w:rPr>
          <w:sz w:val="22"/>
          <w:szCs w:val="22"/>
        </w:rPr>
        <w:t xml:space="preserve"> и вычисляемое по формуле</w:t>
      </w:r>
    </w:p>
    <w:p w:rsidR="008201CE" w:rsidRPr="00D95272" w:rsidRDefault="008201CE" w:rsidP="008201CE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977084">
        <w:rPr>
          <w:position w:val="-32"/>
        </w:rPr>
        <w:object w:dxaOrig="2860" w:dyaOrig="760">
          <v:shape id="_x0000_i1046" type="#_x0000_t75" style="width:143.25pt;height:39.05pt" o:ole="">
            <v:imagedata r:id="rId64" o:title=""/>
          </v:shape>
          <o:OLEObject Type="Embed" ProgID="Equation.DSMT4" ShapeID="_x0000_i1046" DrawAspect="Content" ObjectID="_1817815687" r:id="rId65"/>
        </w:object>
      </w:r>
      <w:r>
        <w:rPr>
          <w:szCs w:val="24"/>
          <w:lang w:val="ru-RU"/>
        </w:rPr>
        <w:t>,</w:t>
      </w:r>
      <w:r>
        <w:rPr>
          <w:szCs w:val="24"/>
          <w:lang w:val="ru-RU"/>
        </w:rPr>
        <w:tab/>
        <w:t>(</w:t>
      </w:r>
      <w:r>
        <w:rPr>
          <w:szCs w:val="24"/>
          <w:lang w:val="en-US"/>
        </w:rPr>
        <w:t>B</w:t>
      </w:r>
      <w:r w:rsidRPr="00D95272">
        <w:rPr>
          <w:szCs w:val="24"/>
          <w:lang w:val="ru-RU"/>
        </w:rPr>
        <w:t>.</w:t>
      </w:r>
      <w:r>
        <w:rPr>
          <w:szCs w:val="24"/>
          <w:lang w:val="ru-RU"/>
        </w:rPr>
        <w:t>4</w:t>
      </w:r>
      <w:r w:rsidRPr="00D95272">
        <w:rPr>
          <w:szCs w:val="24"/>
          <w:lang w:val="ru-RU"/>
        </w:rPr>
        <w:t>)</w:t>
      </w:r>
    </w:p>
    <w:p w:rsidR="008201CE" w:rsidRDefault="008201CE" w:rsidP="008201CE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Pr="008201CE">
        <w:rPr>
          <w:rFonts w:ascii="Cambria" w:hAnsi="Cambria"/>
          <w:i/>
          <w:szCs w:val="24"/>
        </w:rPr>
        <w:t>n</w:t>
      </w:r>
      <w:r w:rsidRPr="008201CE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= 5 (число измерений для каждого оператора);</w:t>
      </w:r>
    </w:p>
    <w:p w:rsidR="008201CE" w:rsidRPr="008201CE" w:rsidRDefault="0063473F" w:rsidP="008201CE">
      <w:pPr>
        <w:rPr>
          <w:sz w:val="22"/>
          <w:szCs w:val="22"/>
        </w:rPr>
      </w:pPr>
      <w:r w:rsidRPr="00977084">
        <w:rPr>
          <w:position w:val="-14"/>
          <w:szCs w:val="24"/>
        </w:rPr>
        <w:object w:dxaOrig="480" w:dyaOrig="360">
          <v:shape id="_x0000_i1047" type="#_x0000_t75" style="width:23.75pt;height:18.4pt" o:ole="">
            <v:imagedata r:id="rId66" o:title=""/>
          </v:shape>
          <o:OLEObject Type="Embed" ProgID="Equation.DSMT4" ShapeID="_x0000_i1047" DrawAspect="Content" ObjectID="_1817815688" r:id="rId67"/>
        </w:object>
      </w:r>
      <w:r>
        <w:rPr>
          <w:sz w:val="22"/>
          <w:szCs w:val="22"/>
        </w:rPr>
        <w:t xml:space="preserve">– полная вибрация, полученная для </w:t>
      </w:r>
      <w:r w:rsidRPr="008201CE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 xml:space="preserve">-го оператора в </w:t>
      </w:r>
      <w:proofErr w:type="spellStart"/>
      <w:r w:rsidRPr="0063473F">
        <w:rPr>
          <w:rFonts w:ascii="Cambria" w:hAnsi="Cambria"/>
          <w:i/>
          <w:szCs w:val="24"/>
          <w:lang w:val="en-US"/>
        </w:rPr>
        <w:t>i</w:t>
      </w:r>
      <w:proofErr w:type="spellEnd"/>
      <w:r>
        <w:rPr>
          <w:sz w:val="22"/>
          <w:szCs w:val="22"/>
        </w:rPr>
        <w:t>-м измерении;</w:t>
      </w:r>
    </w:p>
    <w:p w:rsidR="008201CE" w:rsidRDefault="0063473F" w:rsidP="008201CE">
      <w:pPr>
        <w:rPr>
          <w:sz w:val="22"/>
          <w:szCs w:val="22"/>
        </w:rPr>
      </w:pPr>
      <w:r w:rsidRPr="0063473F">
        <w:rPr>
          <w:position w:val="-14"/>
          <w:sz w:val="22"/>
          <w:szCs w:val="22"/>
        </w:rPr>
        <w:object w:dxaOrig="460" w:dyaOrig="400">
          <v:shape id="_x0000_i1048" type="#_x0000_t75" style="width:23.75pt;height:19.9pt" o:ole="">
            <v:imagedata r:id="rId68" o:title=""/>
          </v:shape>
          <o:OLEObject Type="Embed" ProgID="Equation.DSMT4" ShapeID="_x0000_i1048" DrawAspect="Content" ObjectID="_1817815689" r:id="rId69"/>
        </w:object>
      </w:r>
      <w:r w:rsidRPr="0063473F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средняя полная вибрация для </w:t>
      </w:r>
      <w:r w:rsidRPr="008201CE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го оператора;</w:t>
      </w:r>
    </w:p>
    <w:p w:rsidR="0063473F" w:rsidRDefault="0063473F" w:rsidP="008201CE">
      <w:pPr>
        <w:rPr>
          <w:sz w:val="22"/>
          <w:szCs w:val="22"/>
        </w:rPr>
      </w:pPr>
      <w:r w:rsidRPr="00977084">
        <w:rPr>
          <w:position w:val="-14"/>
          <w:szCs w:val="24"/>
        </w:rPr>
        <w:object w:dxaOrig="360" w:dyaOrig="360">
          <v:shape id="_x0000_i1049" type="#_x0000_t75" style="width:18.4pt;height:18.4pt" o:ole="">
            <v:imagedata r:id="rId70" o:title=""/>
          </v:shape>
          <o:OLEObject Type="Embed" ProgID="Equation.DSMT4" ShapeID="_x0000_i1049" DrawAspect="Content" ObjectID="_1817815690" r:id="rId71"/>
        </w:object>
      </w:r>
      <w:r>
        <w:rPr>
          <w:szCs w:val="24"/>
        </w:rPr>
        <w:t xml:space="preserve"> </w:t>
      </w:r>
      <w:r w:rsidRPr="0063473F">
        <w:rPr>
          <w:sz w:val="22"/>
          <w:szCs w:val="22"/>
        </w:rPr>
        <w:t>– вы</w:t>
      </w:r>
      <w:r>
        <w:rPr>
          <w:sz w:val="22"/>
          <w:szCs w:val="22"/>
        </w:rPr>
        <w:t>борочное стандартное отклонение для результатов по трем операторам,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числяемое по формуле</w:t>
      </w:r>
    </w:p>
    <w:p w:rsidR="0063473F" w:rsidRPr="00D95272" w:rsidRDefault="0063473F" w:rsidP="0063473F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lastRenderedPageBreak/>
        <w:tab/>
      </w:r>
      <w:r w:rsidRPr="00977084">
        <w:rPr>
          <w:position w:val="-36"/>
        </w:rPr>
        <w:object w:dxaOrig="2600" w:dyaOrig="800">
          <v:shape id="_x0000_i1050" type="#_x0000_t75" style="width:129.45pt;height:39.85pt" o:ole="">
            <v:imagedata r:id="rId72" o:title=""/>
          </v:shape>
          <o:OLEObject Type="Embed" ProgID="Equation.DSMT4" ShapeID="_x0000_i1050" DrawAspect="Content" ObjectID="_1817815691" r:id="rId73"/>
        </w:object>
      </w:r>
      <w:r>
        <w:rPr>
          <w:szCs w:val="24"/>
          <w:lang w:val="ru-RU"/>
        </w:rPr>
        <w:t>,</w:t>
      </w:r>
      <w:r>
        <w:rPr>
          <w:szCs w:val="24"/>
          <w:lang w:val="ru-RU"/>
        </w:rPr>
        <w:tab/>
        <w:t>(</w:t>
      </w:r>
      <w:r>
        <w:rPr>
          <w:szCs w:val="24"/>
          <w:lang w:val="en-US"/>
        </w:rPr>
        <w:t>B</w:t>
      </w:r>
      <w:r w:rsidRPr="00D95272">
        <w:rPr>
          <w:szCs w:val="24"/>
          <w:lang w:val="ru-RU"/>
        </w:rPr>
        <w:t>.</w:t>
      </w:r>
      <w:r>
        <w:rPr>
          <w:szCs w:val="24"/>
          <w:lang w:val="ru-RU"/>
        </w:rPr>
        <w:t>5</w:t>
      </w:r>
      <w:r w:rsidRPr="00D95272">
        <w:rPr>
          <w:szCs w:val="24"/>
          <w:lang w:val="ru-RU"/>
        </w:rPr>
        <w:t>)</w:t>
      </w:r>
    </w:p>
    <w:p w:rsidR="0063473F" w:rsidRDefault="0063473F" w:rsidP="0063473F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Pr="0063473F">
        <w:rPr>
          <w:rFonts w:ascii="Cambria" w:hAnsi="Cambria"/>
          <w:i/>
          <w:szCs w:val="24"/>
        </w:rPr>
        <w:t>m</w:t>
      </w:r>
      <w:r w:rsidRPr="0063473F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= 3 (число операторов);</w:t>
      </w:r>
    </w:p>
    <w:p w:rsidR="0063473F" w:rsidRPr="008201CE" w:rsidRDefault="0063473F" w:rsidP="0063473F">
      <w:pPr>
        <w:rPr>
          <w:sz w:val="22"/>
          <w:szCs w:val="22"/>
        </w:rPr>
      </w:pPr>
      <w:r w:rsidRPr="00977084">
        <w:rPr>
          <w:position w:val="-14"/>
          <w:szCs w:val="24"/>
        </w:rPr>
        <w:object w:dxaOrig="460" w:dyaOrig="400">
          <v:shape id="_x0000_i1051" type="#_x0000_t75" style="width:23.75pt;height:19.9pt" o:ole="">
            <v:imagedata r:id="rId74" o:title=""/>
          </v:shape>
          <o:OLEObject Type="Embed" ProgID="Equation.DSMT4" ShapeID="_x0000_i1051" DrawAspect="Content" ObjectID="_1817815692" r:id="rId75"/>
        </w:object>
      </w:r>
      <w:r>
        <w:rPr>
          <w:sz w:val="22"/>
          <w:szCs w:val="22"/>
        </w:rPr>
        <w:t xml:space="preserve">– средняя полная вибрация для </w:t>
      </w:r>
      <w:r w:rsidRPr="008201CE">
        <w:rPr>
          <w:i/>
          <w:sz w:val="22"/>
          <w:szCs w:val="22"/>
          <w:lang w:val="en-US"/>
        </w:rPr>
        <w:t>j</w:t>
      </w:r>
      <w:r>
        <w:rPr>
          <w:sz w:val="22"/>
          <w:szCs w:val="22"/>
        </w:rPr>
        <w:t>-го оператора (по пяти измерениям);</w:t>
      </w:r>
    </w:p>
    <w:p w:rsidR="0063473F" w:rsidRDefault="0063473F" w:rsidP="0063473F">
      <w:pPr>
        <w:rPr>
          <w:sz w:val="22"/>
          <w:szCs w:val="22"/>
        </w:rPr>
      </w:pPr>
      <w:r w:rsidRPr="00977084">
        <w:rPr>
          <w:position w:val="-12"/>
          <w:szCs w:val="24"/>
        </w:rPr>
        <w:object w:dxaOrig="279" w:dyaOrig="340">
          <v:shape id="_x0000_i1052" type="#_x0000_t75" style="width:14.55pt;height:16.85pt" o:ole="">
            <v:imagedata r:id="rId76" o:title=""/>
          </v:shape>
          <o:OLEObject Type="Embed" ProgID="Equation.DSMT4" ShapeID="_x0000_i1052" DrawAspect="Content" ObjectID="_1817815693" r:id="rId77"/>
        </w:object>
      </w:r>
      <w:r w:rsidRPr="0063473F">
        <w:rPr>
          <w:sz w:val="22"/>
          <w:szCs w:val="22"/>
        </w:rPr>
        <w:t xml:space="preserve">– </w:t>
      </w:r>
      <w:r>
        <w:rPr>
          <w:sz w:val="22"/>
          <w:szCs w:val="22"/>
        </w:rPr>
        <w:t>средняя полная вибрация по трем операторам.</w:t>
      </w: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="0063473F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63473F">
        <w:rPr>
          <w:sz w:val="22"/>
          <w:szCs w:val="22"/>
        </w:rPr>
        <w:t>Формула (В.3) является эмпирической</w:t>
      </w:r>
      <w:r w:rsidR="00F16973">
        <w:rPr>
          <w:sz w:val="22"/>
          <w:szCs w:val="22"/>
        </w:rPr>
        <w:t>, дающей нижнюю гран</w:t>
      </w:r>
      <w:r w:rsidR="00F16973">
        <w:rPr>
          <w:sz w:val="22"/>
          <w:szCs w:val="22"/>
        </w:rPr>
        <w:t>и</w:t>
      </w:r>
      <w:r w:rsidR="00F16973">
        <w:rPr>
          <w:sz w:val="22"/>
          <w:szCs w:val="22"/>
        </w:rPr>
        <w:t xml:space="preserve">цу для </w:t>
      </w:r>
      <w:proofErr w:type="spellStart"/>
      <w:r w:rsidR="00F16973" w:rsidRPr="002B4D52">
        <w:rPr>
          <w:rFonts w:ascii="Cambria" w:hAnsi="Cambria"/>
          <w:i/>
          <w:szCs w:val="24"/>
        </w:rPr>
        <w:t>s</w:t>
      </w:r>
      <w:r w:rsidR="00F16973"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F33917">
        <w:rPr>
          <w:sz w:val="22"/>
          <w:szCs w:val="22"/>
        </w:rPr>
        <w:t>.</w:t>
      </w:r>
    </w:p>
    <w:p w:rsidR="00F16973" w:rsidRDefault="00F16973" w:rsidP="00F1697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Формула (В.3) является эмпирической, дающей нижнюю гр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цу для </w:t>
      </w:r>
      <w:proofErr w:type="spellStart"/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F33917">
        <w:rPr>
          <w:sz w:val="22"/>
          <w:szCs w:val="22"/>
        </w:rPr>
        <w:t>.</w:t>
      </w: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2B4D52" w:rsidRPr="00B7419F">
        <w:rPr>
          <w:position w:val="-14"/>
          <w:szCs w:val="24"/>
        </w:rPr>
        <w:object w:dxaOrig="1140" w:dyaOrig="380">
          <v:shape id="_x0000_i1053" type="#_x0000_t75" style="width:56.7pt;height:18.4pt" o:ole="">
            <v:imagedata r:id="rId78" o:title=""/>
          </v:shape>
          <o:OLEObject Type="Embed" ProgID="Equation.DSMT4" ShapeID="_x0000_i1053" DrawAspect="Content" ObjectID="_1817815694" r:id="rId79"/>
        </w:object>
      </w:r>
      <w:r w:rsidRPr="00F33917">
        <w:rPr>
          <w:sz w:val="22"/>
          <w:szCs w:val="22"/>
          <w:lang w:val="ru-RU"/>
        </w:rPr>
        <w:t>,</w:t>
      </w:r>
      <w:r w:rsidR="009C6D70">
        <w:rPr>
          <w:sz w:val="22"/>
          <w:szCs w:val="22"/>
          <w:lang w:val="ru-RU"/>
        </w:rPr>
        <w:tab/>
        <w:t>(В.6)</w:t>
      </w:r>
    </w:p>
    <w:p w:rsidR="00F33917" w:rsidRP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proofErr w:type="spellStart"/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proofErr w:type="spellEnd"/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</w:t>
      </w:r>
      <w:r w:rsidRPr="00F33917">
        <w:rPr>
          <w:sz w:val="22"/>
          <w:szCs w:val="22"/>
        </w:rPr>
        <w:t>н</w:t>
      </w:r>
      <w:r w:rsidRPr="00F33917">
        <w:rPr>
          <w:sz w:val="22"/>
          <w:szCs w:val="22"/>
        </w:rPr>
        <w:t xml:space="preserve">самблю машин, в качестве которого можно принять выборочное значение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proofErr w:type="spellEnd"/>
      <w:r w:rsidRPr="00F33917">
        <w:rPr>
          <w:sz w:val="22"/>
          <w:szCs w:val="22"/>
        </w:rPr>
        <w:t>, рассчитыва</w:t>
      </w:r>
      <w:r w:rsidRPr="00F33917">
        <w:rPr>
          <w:sz w:val="22"/>
          <w:szCs w:val="22"/>
        </w:rPr>
        <w:t>е</w:t>
      </w:r>
      <w:r w:rsidRPr="00F33917">
        <w:rPr>
          <w:sz w:val="22"/>
          <w:szCs w:val="22"/>
        </w:rPr>
        <w:t xml:space="preserve">мое по </w:t>
      </w:r>
      <w:r w:rsidR="009C6D70">
        <w:rPr>
          <w:sz w:val="22"/>
          <w:szCs w:val="22"/>
        </w:rPr>
        <w:t>одной из следующих формул (в зависимости от того, какое из полученных значений окажется больше):</w:t>
      </w:r>
    </w:p>
    <w:p w:rsidR="00F33917" w:rsidRPr="009C6D70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9C6D70" w:rsidRPr="00977084">
        <w:rPr>
          <w:position w:val="-12"/>
        </w:rPr>
        <w:object w:dxaOrig="1600" w:dyaOrig="520">
          <v:shape id="_x0000_i1054" type="#_x0000_t75" style="width:80.45pt;height:25.3pt" o:ole="">
            <v:imagedata r:id="rId80" o:title=""/>
          </v:shape>
          <o:OLEObject Type="Embed" ProgID="Equation.DSMT4" ShapeID="_x0000_i1054" DrawAspect="Content" ObjectID="_1817815695" r:id="rId81"/>
        </w:object>
      </w:r>
      <w:r w:rsidR="009C6D70" w:rsidRPr="009C6D70">
        <w:rPr>
          <w:sz w:val="22"/>
          <w:szCs w:val="22"/>
          <w:lang w:val="ru-RU"/>
        </w:rPr>
        <w:t>,</w:t>
      </w:r>
      <w:r w:rsidR="009C6D70">
        <w:rPr>
          <w:sz w:val="22"/>
          <w:szCs w:val="22"/>
          <w:lang w:val="ru-RU"/>
        </w:rPr>
        <w:tab/>
        <w:t>(В.7)</w:t>
      </w:r>
    </w:p>
    <w:p w:rsidR="009C6D70" w:rsidRPr="009C6D70" w:rsidRDefault="009C6D70" w:rsidP="009C6D7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977084">
        <w:rPr>
          <w:position w:val="-12"/>
        </w:rPr>
        <w:object w:dxaOrig="1880" w:dyaOrig="360">
          <v:shape id="_x0000_i1055" type="#_x0000_t75" style="width:94.2pt;height:17.6pt" o:ole="">
            <v:imagedata r:id="rId82" o:title=""/>
          </v:shape>
          <o:OLEObject Type="Embed" ProgID="Equation.DSMT4" ShapeID="_x0000_i1055" DrawAspect="Content" ObjectID="_1817815696" r:id="rId83"/>
        </w:object>
      </w:r>
      <w:r w:rsidRPr="009C6D70">
        <w:rPr>
          <w:sz w:val="22"/>
          <w:szCs w:val="22"/>
          <w:lang w:val="ru-RU"/>
        </w:rPr>
        <w:t>,</w:t>
      </w:r>
      <w:r>
        <w:rPr>
          <w:sz w:val="22"/>
          <w:szCs w:val="22"/>
          <w:lang w:val="ru-RU"/>
        </w:rPr>
        <w:tab/>
        <w:t>(В.8)</w:t>
      </w:r>
    </w:p>
    <w:p w:rsidR="009C6D70" w:rsidRDefault="009C6D70" w:rsidP="009C6D70">
      <w:pPr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>
        <w:rPr>
          <w:sz w:val="22"/>
          <w:szCs w:val="22"/>
        </w:rPr>
        <w:tab/>
      </w: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 w:rsidRPr="00F33917">
        <w:rPr>
          <w:sz w:val="22"/>
          <w:szCs w:val="22"/>
        </w:rPr>
        <w:t xml:space="preserve"> равен значению </w:t>
      </w: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proofErr w:type="spellEnd"/>
      <w:r w:rsidRPr="00F33917">
        <w:rPr>
          <w:sz w:val="22"/>
          <w:szCs w:val="22"/>
        </w:rPr>
        <w:t xml:space="preserve"> в той точке измерений, где он максимален</w:t>
      </w:r>
      <w:r>
        <w:rPr>
          <w:sz w:val="22"/>
          <w:szCs w:val="22"/>
        </w:rPr>
        <w:t>;</w:t>
      </w:r>
    </w:p>
    <w:p w:rsidR="009C6D70" w:rsidRDefault="009C6D70" w:rsidP="009C6D70">
      <w:pPr>
        <w:rPr>
          <w:sz w:val="22"/>
          <w:szCs w:val="22"/>
        </w:rPr>
      </w:pPr>
      <w:r w:rsidRPr="00977084">
        <w:rPr>
          <w:position w:val="-12"/>
          <w:szCs w:val="24"/>
        </w:rPr>
        <w:object w:dxaOrig="400" w:dyaOrig="440">
          <v:shape id="_x0000_i1056" type="#_x0000_t75" style="width:19.9pt;height:21.45pt" o:ole="">
            <v:imagedata r:id="rId84" o:title=""/>
          </v:shape>
          <o:OLEObject Type="Embed" ProgID="Equation.DSMT4" ShapeID="_x0000_i1056" DrawAspect="Content" ObjectID="_1817815697" r:id="rId85"/>
        </w:object>
      </w:r>
      <w:r w:rsidRPr="009C6D70">
        <w:rPr>
          <w:szCs w:val="24"/>
        </w:rPr>
        <w:t xml:space="preserve"> </w:t>
      </w:r>
      <w:r w:rsidRPr="009C6D70">
        <w:rPr>
          <w:sz w:val="22"/>
          <w:szCs w:val="22"/>
        </w:rPr>
        <w:t xml:space="preserve">– </w:t>
      </w:r>
      <w:r>
        <w:rPr>
          <w:sz w:val="22"/>
          <w:szCs w:val="22"/>
        </w:rPr>
        <w:t xml:space="preserve">среднее значение выборочной дисперсии </w:t>
      </w:r>
      <w:proofErr w:type="spellStart"/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9C6D70">
        <w:rPr>
          <w:sz w:val="22"/>
          <w:szCs w:val="22"/>
        </w:rPr>
        <w:t xml:space="preserve"> [</w:t>
      </w:r>
      <w:r>
        <w:rPr>
          <w:sz w:val="22"/>
          <w:szCs w:val="22"/>
        </w:rPr>
        <w:t>см. формулу (В.2)</w:t>
      </w:r>
      <w:r w:rsidRPr="009C6D70">
        <w:rPr>
          <w:sz w:val="22"/>
          <w:szCs w:val="22"/>
        </w:rPr>
        <w:t xml:space="preserve">] </w:t>
      </w:r>
      <w:r>
        <w:rPr>
          <w:sz w:val="22"/>
          <w:szCs w:val="22"/>
        </w:rPr>
        <w:t>по машинам из партии, для которых были выполнены измерения;</w:t>
      </w:r>
    </w:p>
    <w:p w:rsidR="009C6D70" w:rsidRDefault="009C6D70" w:rsidP="009C6D70">
      <w:pPr>
        <w:rPr>
          <w:sz w:val="22"/>
          <w:szCs w:val="22"/>
        </w:rPr>
      </w:pPr>
      <w:proofErr w:type="spellStart"/>
      <w:r w:rsidRPr="009C6D70">
        <w:rPr>
          <w:rFonts w:ascii="Cambria" w:hAnsi="Cambria"/>
          <w:i/>
          <w:szCs w:val="24"/>
        </w:rPr>
        <w:t>s</w:t>
      </w:r>
      <w:r w:rsidRPr="009C6D70">
        <w:rPr>
          <w:rFonts w:ascii="Cambria" w:hAnsi="Cambria"/>
          <w:szCs w:val="24"/>
          <w:vertAlign w:val="subscript"/>
        </w:rPr>
        <w:t>b</w:t>
      </w:r>
      <w:proofErr w:type="spellEnd"/>
      <w:r>
        <w:rPr>
          <w:sz w:val="22"/>
          <w:szCs w:val="22"/>
        </w:rPr>
        <w:t xml:space="preserve"> – выборочное стандартное отклонение результатов измерений для отдельных м</w:t>
      </w:r>
      <w:r>
        <w:rPr>
          <w:sz w:val="22"/>
          <w:szCs w:val="22"/>
        </w:rPr>
        <w:t>а</w:t>
      </w:r>
      <w:r>
        <w:rPr>
          <w:sz w:val="22"/>
          <w:szCs w:val="22"/>
        </w:rPr>
        <w:t>шин, рассчитываемое по формуле</w:t>
      </w:r>
    </w:p>
    <w:p w:rsidR="009C6D70" w:rsidRPr="00F33917" w:rsidRDefault="009C6D70" w:rsidP="009C6D70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9C6D70">
        <w:rPr>
          <w:position w:val="-34"/>
        </w:rPr>
        <w:object w:dxaOrig="2560" w:dyaOrig="820">
          <v:shape id="_x0000_i1057" type="#_x0000_t75" style="width:128.7pt;height:42.15pt" o:ole="">
            <v:imagedata r:id="rId86" o:title=""/>
          </v:shape>
          <o:OLEObject Type="Embed" ProgID="Equation.DSMT4" ShapeID="_x0000_i1057" DrawAspect="Content" ObjectID="_1817815698" r:id="rId87"/>
        </w:object>
      </w:r>
      <w:r w:rsidRPr="00F33917">
        <w:rPr>
          <w:sz w:val="22"/>
          <w:szCs w:val="22"/>
          <w:lang w:val="ru-RU"/>
        </w:rPr>
        <w:t>,</w:t>
      </w:r>
      <w:r>
        <w:rPr>
          <w:sz w:val="22"/>
          <w:szCs w:val="22"/>
          <w:lang w:val="ru-RU"/>
        </w:rPr>
        <w:tab/>
        <w:t>(В.9)</w:t>
      </w:r>
    </w:p>
    <w:p w:rsidR="00F33917" w:rsidRP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proofErr w:type="spellStart"/>
      <w:r w:rsidR="003576A3" w:rsidRPr="002B4D52">
        <w:rPr>
          <w:rFonts w:ascii="Cambria" w:hAnsi="Cambria"/>
          <w:i/>
          <w:szCs w:val="24"/>
        </w:rPr>
        <w:t>a</w:t>
      </w:r>
      <w:r w:rsidR="003576A3" w:rsidRPr="002B4D52">
        <w:rPr>
          <w:rFonts w:ascii="Cambria" w:hAnsi="Cambria"/>
          <w:szCs w:val="24"/>
          <w:vertAlign w:val="subscript"/>
        </w:rPr>
        <w:t>h</w:t>
      </w:r>
      <w:proofErr w:type="spellEnd"/>
      <w:r w:rsidR="009C6D70">
        <w:rPr>
          <w:rFonts w:ascii="Cambria" w:hAnsi="Cambria"/>
          <w:i/>
          <w:szCs w:val="24"/>
          <w:vertAlign w:val="subscript"/>
          <w:lang w:val="en-US"/>
        </w:rPr>
        <w:t>l</w:t>
      </w:r>
      <w:r w:rsidRPr="00F33917">
        <w:rPr>
          <w:sz w:val="22"/>
          <w:szCs w:val="22"/>
        </w:rPr>
        <w:t xml:space="preserve"> – измеренное значение </w:t>
      </w:r>
      <w:proofErr w:type="spellStart"/>
      <w:r w:rsidR="003576A3" w:rsidRPr="002B4D52">
        <w:rPr>
          <w:rFonts w:ascii="Cambria" w:hAnsi="Cambria"/>
          <w:i/>
          <w:szCs w:val="24"/>
        </w:rPr>
        <w:t>a</w:t>
      </w:r>
      <w:r w:rsidR="003576A3" w:rsidRPr="002B4D52">
        <w:rPr>
          <w:rFonts w:ascii="Cambria" w:hAnsi="Cambria"/>
          <w:szCs w:val="24"/>
          <w:vertAlign w:val="subscript"/>
        </w:rPr>
        <w:t>h</w:t>
      </w:r>
      <w:proofErr w:type="spellEnd"/>
      <w:r w:rsidRPr="00F33917">
        <w:rPr>
          <w:sz w:val="22"/>
          <w:szCs w:val="22"/>
        </w:rPr>
        <w:t xml:space="preserve"> для </w:t>
      </w:r>
      <w:r w:rsidR="009C6D70">
        <w:rPr>
          <w:rFonts w:ascii="Cambria" w:hAnsi="Cambria"/>
          <w:i/>
          <w:szCs w:val="24"/>
          <w:lang w:val="en-US"/>
        </w:rPr>
        <w:t>l</w:t>
      </w:r>
      <w:r w:rsidRPr="00F33917">
        <w:rPr>
          <w:sz w:val="22"/>
          <w:szCs w:val="22"/>
        </w:rPr>
        <w:t>-й машины;</w:t>
      </w:r>
    </w:p>
    <w:p w:rsidR="00F33917" w:rsidRDefault="003576A3" w:rsidP="00F33917">
      <w:pPr>
        <w:rPr>
          <w:sz w:val="22"/>
          <w:szCs w:val="22"/>
        </w:rPr>
      </w:pPr>
      <w:r w:rsidRPr="00B7419F">
        <w:rPr>
          <w:position w:val="-12"/>
          <w:szCs w:val="24"/>
        </w:rPr>
        <w:object w:dxaOrig="300" w:dyaOrig="380">
          <v:shape id="_x0000_i1058" type="#_x0000_t75" style="width:15.3pt;height:18.4pt" o:ole="">
            <v:imagedata r:id="rId88" o:title=""/>
          </v:shape>
          <o:OLEObject Type="Embed" ProgID="Equation.DSMT4" ShapeID="_x0000_i1058" DrawAspect="Content" ObjectID="_1817815699" r:id="rId89"/>
        </w:object>
      </w:r>
      <w:r w:rsidR="00F33917" w:rsidRPr="00F33917">
        <w:rPr>
          <w:sz w:val="22"/>
          <w:szCs w:val="22"/>
        </w:rPr>
        <w:t xml:space="preserve"> – среднее арифметическое значений </w:t>
      </w:r>
      <w:proofErr w:type="spellStart"/>
      <w:r w:rsidRPr="002B4D52">
        <w:rPr>
          <w:rFonts w:ascii="Cambria" w:hAnsi="Cambria"/>
          <w:i/>
          <w:szCs w:val="24"/>
        </w:rPr>
        <w:t>a</w:t>
      </w:r>
      <w:r w:rsidRPr="002B4D52">
        <w:rPr>
          <w:rFonts w:ascii="Cambria" w:hAnsi="Cambria"/>
          <w:szCs w:val="24"/>
          <w:vertAlign w:val="subscript"/>
        </w:rPr>
        <w:t>h</w:t>
      </w:r>
      <w:proofErr w:type="spellEnd"/>
      <w:r w:rsidR="009C6D70">
        <w:rPr>
          <w:rFonts w:ascii="Cambria" w:hAnsi="Cambria"/>
          <w:i/>
          <w:szCs w:val="24"/>
          <w:vertAlign w:val="subscript"/>
          <w:lang w:val="en-US"/>
        </w:rPr>
        <w:t>l</w:t>
      </w:r>
      <w:r w:rsidR="00F33917" w:rsidRPr="00F33917">
        <w:rPr>
          <w:sz w:val="22"/>
          <w:szCs w:val="22"/>
        </w:rPr>
        <w:t xml:space="preserve"> по всем машинам</w:t>
      </w:r>
      <w:r>
        <w:rPr>
          <w:sz w:val="22"/>
          <w:szCs w:val="22"/>
        </w:rPr>
        <w:t xml:space="preserve"> для одной рукоятки</w:t>
      </w:r>
      <w:r w:rsidR="00F33917" w:rsidRPr="00F33917">
        <w:rPr>
          <w:sz w:val="22"/>
          <w:szCs w:val="22"/>
        </w:rPr>
        <w:t>;</w:t>
      </w:r>
    </w:p>
    <w:p w:rsidR="005E4F7D" w:rsidRPr="00F33917" w:rsidRDefault="005E4F7D" w:rsidP="00F33917">
      <w:pPr>
        <w:rPr>
          <w:sz w:val="22"/>
          <w:szCs w:val="22"/>
        </w:rPr>
      </w:pP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>
        <w:rPr>
          <w:sz w:val="22"/>
          <w:szCs w:val="22"/>
        </w:rPr>
        <w:t xml:space="preserve"> – </w:t>
      </w:r>
      <w:proofErr w:type="gramStart"/>
      <w:r>
        <w:rPr>
          <w:sz w:val="22"/>
          <w:szCs w:val="22"/>
        </w:rPr>
        <w:t>максимальное</w:t>
      </w:r>
      <w:proofErr w:type="gramEnd"/>
      <w:r>
        <w:rPr>
          <w:sz w:val="22"/>
          <w:szCs w:val="22"/>
        </w:rPr>
        <w:t xml:space="preserve"> из значений </w:t>
      </w:r>
      <w:r w:rsidRPr="00B7419F">
        <w:rPr>
          <w:position w:val="-12"/>
          <w:szCs w:val="24"/>
        </w:rPr>
        <w:object w:dxaOrig="300" w:dyaOrig="380">
          <v:shape id="_x0000_i1059" type="#_x0000_t75" style="width:15.3pt;height:18.4pt" o:ole="">
            <v:imagedata r:id="rId88" o:title=""/>
          </v:shape>
          <o:OLEObject Type="Embed" ProgID="Equation.DSMT4" ShapeID="_x0000_i1059" DrawAspect="Content" ObjectID="_1817815700" r:id="rId90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:rsidR="00F75C09" w:rsidRPr="00F33917" w:rsidRDefault="009C6D70" w:rsidP="00D5661C">
      <w:pPr>
        <w:rPr>
          <w:b/>
          <w:snapToGrid w:val="0"/>
          <w:sz w:val="22"/>
          <w:szCs w:val="22"/>
          <w:lang w:eastAsia="en-US"/>
        </w:rPr>
      </w:pPr>
      <w:r>
        <w:rPr>
          <w:rFonts w:ascii="Cambria" w:hAnsi="Cambria"/>
          <w:i/>
          <w:szCs w:val="24"/>
          <w:lang w:val="en-US"/>
        </w:rPr>
        <w:t>p</w:t>
      </w:r>
      <w:r w:rsidR="00F33917" w:rsidRPr="00F33917">
        <w:rPr>
          <w:sz w:val="22"/>
          <w:szCs w:val="22"/>
        </w:rPr>
        <w:t xml:space="preserve"> – </w:t>
      </w:r>
      <w:proofErr w:type="gramStart"/>
      <w:r w:rsidR="00F33917" w:rsidRPr="00F33917">
        <w:rPr>
          <w:sz w:val="22"/>
          <w:szCs w:val="22"/>
        </w:rPr>
        <w:t>число</w:t>
      </w:r>
      <w:proofErr w:type="gramEnd"/>
      <w:r w:rsidR="00F33917" w:rsidRPr="00F33917">
        <w:rPr>
          <w:sz w:val="22"/>
          <w:szCs w:val="22"/>
        </w:rPr>
        <w:t xml:space="preserve"> испытуемых машин</w:t>
      </w:r>
      <w:r w:rsidR="003576A3" w:rsidRPr="003576A3">
        <w:rPr>
          <w:sz w:val="22"/>
          <w:szCs w:val="22"/>
        </w:rPr>
        <w:t xml:space="preserve"> </w:t>
      </w:r>
      <w:r w:rsidR="003576A3">
        <w:rPr>
          <w:sz w:val="22"/>
          <w:szCs w:val="22"/>
        </w:rPr>
        <w:t>в партии, большее или равное трем</w:t>
      </w:r>
      <w:r w:rsidR="00F33917" w:rsidRPr="00F33917">
        <w:rPr>
          <w:sz w:val="22"/>
          <w:szCs w:val="22"/>
        </w:rPr>
        <w:t>.</w:t>
      </w:r>
    </w:p>
    <w:p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8" w:name="_Toc114062201"/>
      <w:bookmarkStart w:id="29" w:name="_Toc480553629"/>
      <w:bookmarkStart w:id="30" w:name="_Toc491445279"/>
      <w:bookmarkStart w:id="31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8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9"/>
      <w:bookmarkEnd w:id="30"/>
    </w:p>
    <w:p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2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31"/>
      <w:bookmarkEnd w:id="32"/>
      <w:r>
        <w:rPr>
          <w:rFonts w:eastAsia="MS Mincho" w:cs="Arial"/>
          <w:b/>
          <w:szCs w:val="24"/>
        </w:rPr>
        <w:t>межгосударственным стандартам</w:t>
      </w:r>
    </w:p>
    <w:p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:rsidTr="0086793A">
        <w:tc>
          <w:tcPr>
            <w:tcW w:w="2943" w:type="dxa"/>
            <w:tcBorders>
              <w:bottom w:val="double" w:sz="4" w:space="0" w:color="auto"/>
            </w:tcBorders>
          </w:tcPr>
          <w:p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B93D94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3F7111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3F7111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0E7403" w:rsidRPr="00E256D0" w:rsidTr="003F7111">
        <w:tc>
          <w:tcPr>
            <w:tcW w:w="2943" w:type="dxa"/>
            <w:tcBorders>
              <w:top w:val="single" w:sz="4" w:space="0" w:color="auto"/>
            </w:tcBorders>
          </w:tcPr>
          <w:p w:rsidR="000E7403" w:rsidRPr="00DA57C2" w:rsidRDefault="000E7403" w:rsidP="000E7403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</w:t>
            </w:r>
            <w:r>
              <w:rPr>
                <w:sz w:val="22"/>
                <w:szCs w:val="22"/>
              </w:rPr>
              <w:t>-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0E7403" w:rsidRPr="0030355B" w:rsidRDefault="000E7403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0E7403" w:rsidRPr="00D020E3" w:rsidRDefault="000E7403" w:rsidP="00EC0054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«Вибрация. Измерение лока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й вибрации и оценка ее воздействия на человека. Часть 1. Общие требования»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F01726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695F0A" w:rsidRDefault="00EC0054" w:rsidP="003F7111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695F0A" w:rsidRDefault="00EC0054" w:rsidP="003F7111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 Вибрация. Определение параме</w:t>
            </w:r>
            <w:r w:rsidRPr="00695F0A">
              <w:rPr>
                <w:sz w:val="22"/>
                <w:szCs w:val="22"/>
              </w:rPr>
              <w:t>т</w:t>
            </w:r>
            <w:r w:rsidRPr="00695F0A">
              <w:rPr>
                <w:sz w:val="22"/>
                <w:szCs w:val="22"/>
              </w:rPr>
              <w:t>ров вибрационной характеристики ручных машин и машин с ручным управлением. Общие требования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0E7403" w:rsidRDefault="000E7403" w:rsidP="000E7403">
            <w:pPr>
              <w:spacing w:before="60" w:after="60"/>
              <w:ind w:firstLine="0"/>
              <w:jc w:val="left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ISO 28927-5:2009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3F7111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3F7111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3F7111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3F7111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A2701C" w:rsidRPr="00E256D0" w:rsidTr="00B546BE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A2701C" w:rsidRPr="00AE0431" w:rsidRDefault="00A2701C" w:rsidP="00B546BE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:rsidR="00A2701C" w:rsidRPr="00A20A9B" w:rsidRDefault="00A2701C" w:rsidP="00B546BE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е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</w:t>
            </w:r>
            <w:r w:rsidRPr="00A20A9B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>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:rsidR="00A2701C" w:rsidRPr="00866346" w:rsidRDefault="00A2701C" w:rsidP="00B546B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:rsidR="00A2701C" w:rsidRDefault="00A2701C"/>
    <w:p w:rsidR="00A2701C" w:rsidRDefault="00A2701C"/>
    <w:p w:rsidR="00A2701C" w:rsidRDefault="00A2701C"/>
    <w:p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3" w:name="_Toc480553630"/>
      <w:bookmarkStart w:id="34" w:name="_Toc491445280"/>
      <w:bookmarkStart w:id="35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3"/>
      <w:bookmarkEnd w:id="34"/>
      <w:bookmarkEnd w:id="35"/>
    </w:p>
    <w:p w:rsidR="00EC0054" w:rsidRPr="007436CB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="00A912BF" w:rsidRPr="00A912BF">
        <w:rPr>
          <w:rFonts w:eastAsia="MS Mincho" w:cs="Arial"/>
          <w:sz w:val="22"/>
          <w:szCs w:val="22"/>
          <w:lang w:val="en-US"/>
        </w:rPr>
        <w:t>5349-2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="00A912BF" w:rsidRPr="00A912BF">
        <w:rPr>
          <w:sz w:val="22"/>
          <w:szCs w:val="22"/>
          <w:lang w:val="en-US"/>
        </w:rPr>
        <w:t>Mechanical vibration — Measurement and evaluation of human exposure to hand-transmitted vibrati</w:t>
      </w:r>
      <w:r w:rsidR="00A912BF" w:rsidRPr="00A912BF">
        <w:rPr>
          <w:i/>
          <w:szCs w:val="22"/>
          <w:lang w:val="en-US"/>
        </w:rPr>
        <w:t>on</w:t>
      </w:r>
      <w:r w:rsidRPr="00A912BF">
        <w:rPr>
          <w:sz w:val="22"/>
          <w:szCs w:val="22"/>
          <w:lang w:val="en-US"/>
        </w:rPr>
        <w:t> — Part </w:t>
      </w:r>
      <w:r w:rsidR="00A912BF" w:rsidRPr="00A912BF">
        <w:rPr>
          <w:sz w:val="22"/>
          <w:szCs w:val="22"/>
          <w:lang w:val="en-US"/>
        </w:rPr>
        <w:t>2</w:t>
      </w:r>
      <w:r w:rsidRPr="00A912BF">
        <w:rPr>
          <w:sz w:val="22"/>
          <w:szCs w:val="22"/>
          <w:lang w:val="en-US"/>
        </w:rPr>
        <w:t xml:space="preserve">: </w:t>
      </w:r>
      <w:r w:rsidR="00A912BF" w:rsidRPr="00A912BF">
        <w:rPr>
          <w:sz w:val="22"/>
          <w:szCs w:val="22"/>
        </w:rPr>
        <w:t>Practical guidance for measur</w:t>
      </w:r>
      <w:r w:rsidR="00A912BF" w:rsidRPr="00A912BF">
        <w:rPr>
          <w:sz w:val="22"/>
          <w:szCs w:val="22"/>
        </w:rPr>
        <w:t>e</w:t>
      </w:r>
      <w:r w:rsidR="00A912BF" w:rsidRPr="00A912BF">
        <w:rPr>
          <w:sz w:val="22"/>
          <w:szCs w:val="22"/>
        </w:rPr>
        <w:t>ment at the workplace</w:t>
      </w:r>
      <w:r w:rsidR="007436CB" w:rsidRPr="00A912BF">
        <w:rPr>
          <w:sz w:val="22"/>
          <w:szCs w:val="22"/>
          <w:lang w:val="en-US"/>
        </w:rPr>
        <w:t xml:space="preserve"> (</w:t>
      </w:r>
      <w:r w:rsidR="00A912BF" w:rsidRPr="00A912BF">
        <w:rPr>
          <w:rFonts w:eastAsia="MS Mincho" w:cs="Arial"/>
          <w:sz w:val="22"/>
          <w:szCs w:val="22"/>
          <w:lang w:val="ru-RU"/>
        </w:rPr>
        <w:t>Вибрация</w:t>
      </w:r>
      <w:r w:rsidR="00A912BF" w:rsidRPr="00A912BF">
        <w:rPr>
          <w:rFonts w:eastAsia="MS Mincho" w:cs="Arial"/>
          <w:sz w:val="22"/>
          <w:szCs w:val="22"/>
          <w:lang w:val="en-US"/>
        </w:rPr>
        <w:t xml:space="preserve">. </w:t>
      </w:r>
      <w:r w:rsidR="00A912BF" w:rsidRPr="00A912BF">
        <w:rPr>
          <w:rFonts w:eastAsia="MS Mincho" w:cs="Arial"/>
          <w:sz w:val="22"/>
          <w:szCs w:val="22"/>
          <w:lang w:val="ru-RU"/>
        </w:rPr>
        <w:t xml:space="preserve">Измерение локальной вибрации и оценка ее воздействия на человека. </w:t>
      </w:r>
      <w:r w:rsidR="00A912BF">
        <w:rPr>
          <w:rFonts w:eastAsia="MS Mincho" w:cs="Arial"/>
          <w:sz w:val="22"/>
          <w:szCs w:val="22"/>
          <w:lang w:val="ru-RU"/>
        </w:rPr>
        <w:t>Ч</w:t>
      </w:r>
      <w:r w:rsidR="00A912BF" w:rsidRPr="00A912BF">
        <w:rPr>
          <w:rFonts w:eastAsia="MS Mincho" w:cs="Arial"/>
          <w:sz w:val="22"/>
          <w:szCs w:val="22"/>
          <w:lang w:val="ru-RU"/>
        </w:rPr>
        <w:t xml:space="preserve">асть 2. </w:t>
      </w:r>
      <w:proofErr w:type="gramStart"/>
      <w:r w:rsidR="00A912BF" w:rsidRPr="00A912BF">
        <w:rPr>
          <w:rFonts w:eastAsia="MS Mincho" w:cs="Arial"/>
          <w:sz w:val="22"/>
          <w:szCs w:val="22"/>
          <w:lang w:val="ru-RU"/>
        </w:rPr>
        <w:t>Практическое руково</w:t>
      </w:r>
      <w:r w:rsidR="00A912BF" w:rsidRPr="00A912BF">
        <w:rPr>
          <w:rFonts w:eastAsia="MS Mincho" w:cs="Arial"/>
          <w:sz w:val="22"/>
          <w:szCs w:val="22"/>
          <w:lang w:val="ru-RU"/>
        </w:rPr>
        <w:t>д</w:t>
      </w:r>
      <w:r w:rsidR="00A912BF" w:rsidRPr="00A912BF">
        <w:rPr>
          <w:rFonts w:eastAsia="MS Mincho" w:cs="Arial"/>
          <w:sz w:val="22"/>
          <w:szCs w:val="22"/>
          <w:lang w:val="ru-RU"/>
        </w:rPr>
        <w:t>ство по проведению измерений на рабочих местах</w:t>
      </w:r>
      <w:r w:rsidR="007436CB" w:rsidRPr="007436CB">
        <w:rPr>
          <w:rFonts w:eastAsia="MS Mincho" w:cs="Arial"/>
          <w:sz w:val="22"/>
          <w:szCs w:val="22"/>
          <w:lang w:val="ru-RU"/>
        </w:rPr>
        <w:t>)</w:t>
      </w:r>
      <w:proofErr w:type="gramEnd"/>
    </w:p>
    <w:p w:rsidR="00EC0054" w:rsidRPr="00A912BF" w:rsidRDefault="00A912BF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sz w:val="22"/>
          <w:szCs w:val="22"/>
          <w:lang w:val="en-US"/>
        </w:rPr>
      </w:pPr>
      <w:r w:rsidRPr="00A912BF">
        <w:rPr>
          <w:rFonts w:eastAsia="MS Mincho" w:cs="Arial"/>
          <w:szCs w:val="22"/>
          <w:lang w:val="en-US"/>
        </w:rPr>
        <w:t>ISO</w:t>
      </w:r>
      <w:r w:rsidRPr="00A912BF">
        <w:rPr>
          <w:rFonts w:eastAsia="MS Mincho" w:cs="Arial"/>
          <w:sz w:val="22"/>
          <w:szCs w:val="22"/>
          <w:lang w:val="en-US"/>
        </w:rPr>
        <w:t> </w:t>
      </w:r>
      <w:r w:rsidRPr="00A912BF">
        <w:rPr>
          <w:rFonts w:eastAsia="MS Mincho" w:cs="Arial"/>
          <w:szCs w:val="22"/>
          <w:lang w:val="en-US"/>
        </w:rPr>
        <w:t>11148</w:t>
      </w:r>
      <w:r w:rsidRPr="00A912BF">
        <w:rPr>
          <w:rFonts w:eastAsia="MS Mincho" w:cs="Arial"/>
          <w:sz w:val="22"/>
          <w:szCs w:val="22"/>
          <w:lang w:val="en-US"/>
        </w:rPr>
        <w:noBreakHyphen/>
      </w:r>
      <w:r w:rsidRPr="00A912BF">
        <w:rPr>
          <w:rFonts w:eastAsia="MS Mincho" w:cs="Arial"/>
          <w:szCs w:val="22"/>
          <w:lang w:val="en-US"/>
        </w:rPr>
        <w:t>13</w:t>
      </w:r>
      <w:r w:rsidRPr="00A912BF">
        <w:rPr>
          <w:rFonts w:eastAsia="MS Mincho" w:cs="Arial"/>
          <w:sz w:val="22"/>
          <w:szCs w:val="22"/>
          <w:lang w:val="en-US"/>
        </w:rPr>
        <w:t>:</w:t>
      </w:r>
      <w:r w:rsidRPr="00A912BF">
        <w:rPr>
          <w:rFonts w:eastAsia="MS Mincho" w:cs="Arial"/>
          <w:szCs w:val="22"/>
          <w:lang w:val="en-US"/>
        </w:rPr>
        <w:t>2017</w:t>
      </w:r>
      <w:r w:rsidRPr="00A912BF">
        <w:rPr>
          <w:rFonts w:eastAsia="MS Mincho" w:cs="Arial"/>
          <w:szCs w:val="22"/>
          <w:lang w:val="en-US"/>
        </w:rPr>
        <w:tab/>
      </w:r>
      <w:r w:rsidRPr="00A912BF">
        <w:rPr>
          <w:sz w:val="22"/>
          <w:szCs w:val="22"/>
          <w:lang w:val="en-US"/>
        </w:rPr>
        <w:t>Hand-held non-electric power tools — Safety requirements — Part 13: Fastener driving tool (</w:t>
      </w:r>
      <w:r>
        <w:rPr>
          <w:sz w:val="22"/>
          <w:szCs w:val="22"/>
          <w:lang w:val="ru-RU"/>
        </w:rPr>
        <w:t>Машины</w:t>
      </w:r>
      <w:r w:rsidRPr="00A912B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ru-RU"/>
        </w:rPr>
        <w:t>ручные</w:t>
      </w:r>
      <w:r w:rsidRPr="00A912B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ru-RU"/>
        </w:rPr>
        <w:t>неэлектрические</w:t>
      </w:r>
      <w:r w:rsidRPr="00A912BF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ru-RU"/>
        </w:rPr>
        <w:t>Требования</w:t>
      </w:r>
      <w:r w:rsidRPr="00A912BF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ru-RU"/>
        </w:rPr>
        <w:t>безопасности</w:t>
      </w:r>
      <w:r w:rsidRPr="00A912BF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ru-RU"/>
        </w:rPr>
        <w:t>Часть</w:t>
      </w:r>
      <w:r w:rsidRPr="00A912BF">
        <w:rPr>
          <w:sz w:val="22"/>
          <w:szCs w:val="22"/>
          <w:lang w:val="en-US"/>
        </w:rPr>
        <w:t xml:space="preserve"> 13. </w:t>
      </w:r>
      <w:proofErr w:type="gramStart"/>
      <w:r>
        <w:rPr>
          <w:sz w:val="22"/>
          <w:szCs w:val="22"/>
          <w:lang w:val="ru-RU"/>
        </w:rPr>
        <w:t>Машины для забивания крепежных средств)</w:t>
      </w:r>
      <w:proofErr w:type="gramEnd"/>
    </w:p>
    <w:p w:rsidR="00EC0054" w:rsidRPr="00A912BF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SO 12100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 of machinery — General principles for design — Risk assessment and risk reduction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8851B5">
        <w:rPr>
          <w:rFonts w:eastAsia="MS Mincho" w:cs="Arial"/>
          <w:sz w:val="22"/>
          <w:szCs w:val="22"/>
          <w:lang w:val="en-US"/>
        </w:rPr>
        <w:t>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8851B5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8851B5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принципы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ко</w:t>
      </w:r>
      <w:r w:rsidR="004C1690" w:rsidRPr="005E34D0">
        <w:rPr>
          <w:rFonts w:eastAsia="MS Mincho" w:cs="Arial"/>
          <w:sz w:val="22"/>
          <w:szCs w:val="22"/>
          <w:lang w:val="ru-RU"/>
        </w:rPr>
        <w:t>н</w:t>
      </w:r>
      <w:r w:rsidR="004C1690" w:rsidRPr="005E34D0">
        <w:rPr>
          <w:rFonts w:eastAsia="MS Mincho" w:cs="Arial"/>
          <w:sz w:val="22"/>
          <w:szCs w:val="22"/>
          <w:lang w:val="ru-RU"/>
        </w:rPr>
        <w:t>струирования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4C1690" w:rsidRPr="005E34D0">
        <w:rPr>
          <w:rFonts w:eastAsia="MS Mincho" w:cs="Arial"/>
          <w:sz w:val="22"/>
          <w:szCs w:val="22"/>
          <w:lang w:val="ru-RU"/>
        </w:rPr>
        <w:t>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риска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и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риска</w:t>
      </w:r>
      <w:r w:rsidR="004C1690" w:rsidRPr="00A912BF">
        <w:rPr>
          <w:rFonts w:eastAsia="MS Mincho" w:cs="Arial"/>
          <w:sz w:val="22"/>
          <w:szCs w:val="22"/>
          <w:lang w:val="en-US"/>
        </w:rPr>
        <w:t>)</w:t>
      </w:r>
      <w:proofErr w:type="gramEnd"/>
    </w:p>
    <w:p w:rsidR="00EC0054" w:rsidRPr="00823006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/T</w:t>
      </w:r>
      <w:r w:rsidR="00A912BF">
        <w:rPr>
          <w:rFonts w:eastAsia="MS Mincho" w:cs="Arial"/>
          <w:sz w:val="22"/>
          <w:szCs w:val="22"/>
          <w:lang w:val="en-US"/>
        </w:rPr>
        <w:t>S</w:t>
      </w:r>
      <w:r w:rsidRPr="00EC0054">
        <w:rPr>
          <w:rFonts w:eastAsia="MS Mincho" w:cs="Arial"/>
          <w:sz w:val="22"/>
          <w:szCs w:val="22"/>
          <w:lang w:val="en-US"/>
        </w:rPr>
        <w:t> </w:t>
      </w:r>
      <w:r w:rsidR="00A912BF" w:rsidRPr="00A912BF">
        <w:rPr>
          <w:rFonts w:eastAsia="MS Mincho" w:cs="Arial"/>
          <w:sz w:val="22"/>
          <w:szCs w:val="22"/>
          <w:lang w:val="en-US"/>
        </w:rPr>
        <w:t>15694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="00A912BF" w:rsidRPr="00A912BF">
        <w:rPr>
          <w:sz w:val="22"/>
          <w:szCs w:val="22"/>
          <w:lang w:val="en-US"/>
        </w:rPr>
        <w:t>Mechanical vibration and shock — Measurement and evaluation of single shocks transmitted from hand-held and hand-guided machines to the hand-arm system</w:t>
      </w:r>
      <w:r w:rsidR="005E34D0" w:rsidRPr="00A912BF">
        <w:rPr>
          <w:sz w:val="22"/>
          <w:szCs w:val="22"/>
          <w:lang w:val="en-US"/>
        </w:rPr>
        <w:t xml:space="preserve"> </w:t>
      </w:r>
      <w:r w:rsidR="005E34D0" w:rsidRPr="005E34D0">
        <w:rPr>
          <w:rFonts w:eastAsia="MS Mincho" w:cs="Arial"/>
          <w:sz w:val="22"/>
          <w:szCs w:val="22"/>
          <w:lang w:val="en-US"/>
        </w:rPr>
        <w:t>(</w:t>
      </w:r>
      <w:r w:rsidR="005E34D0">
        <w:rPr>
          <w:rFonts w:eastAsia="MS Mincho" w:cs="Arial"/>
          <w:sz w:val="22"/>
          <w:szCs w:val="22"/>
          <w:lang w:val="ru-RU"/>
        </w:rPr>
        <w:t>Вибрация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A912BF">
        <w:rPr>
          <w:rFonts w:eastAsia="MS Mincho" w:cs="Arial"/>
          <w:sz w:val="22"/>
          <w:szCs w:val="22"/>
          <w:lang w:val="ru-RU"/>
        </w:rPr>
        <w:t>и</w:t>
      </w:r>
      <w:r w:rsidR="00A912BF" w:rsidRPr="00A912BF">
        <w:rPr>
          <w:rFonts w:eastAsia="MS Mincho" w:cs="Arial"/>
          <w:sz w:val="22"/>
          <w:szCs w:val="22"/>
          <w:lang w:val="en-US"/>
        </w:rPr>
        <w:t xml:space="preserve"> </w:t>
      </w:r>
      <w:r w:rsidR="00A912BF">
        <w:rPr>
          <w:rFonts w:eastAsia="MS Mincho" w:cs="Arial"/>
          <w:sz w:val="22"/>
          <w:szCs w:val="22"/>
          <w:lang w:val="ru-RU"/>
        </w:rPr>
        <w:t>удар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823006" w:rsidRPr="00823006">
        <w:rPr>
          <w:sz w:val="22"/>
          <w:szCs w:val="22"/>
          <w:lang w:val="ru-RU"/>
        </w:rPr>
        <w:t>Измерения и оценка одиночных ударов от ручных машин и машин с ручным управлением</w:t>
      </w:r>
      <w:r w:rsidR="00823006">
        <w:rPr>
          <w:sz w:val="22"/>
          <w:szCs w:val="22"/>
          <w:lang w:val="ru-RU"/>
        </w:rPr>
        <w:t xml:space="preserve">, </w:t>
      </w:r>
      <w:r w:rsidR="00823006" w:rsidRPr="00823006">
        <w:rPr>
          <w:sz w:val="22"/>
          <w:szCs w:val="22"/>
          <w:lang w:val="ru-RU"/>
        </w:rPr>
        <w:t>передав</w:t>
      </w:r>
      <w:r w:rsidR="00823006" w:rsidRPr="00823006">
        <w:rPr>
          <w:sz w:val="22"/>
          <w:szCs w:val="22"/>
          <w:lang w:val="ru-RU"/>
        </w:rPr>
        <w:t>а</w:t>
      </w:r>
      <w:r w:rsidR="00823006" w:rsidRPr="00823006">
        <w:rPr>
          <w:sz w:val="22"/>
          <w:szCs w:val="22"/>
          <w:lang w:val="ru-RU"/>
        </w:rPr>
        <w:t>емых на руки оператора</w:t>
      </w:r>
      <w:r w:rsidR="005E34D0" w:rsidRPr="00823006">
        <w:rPr>
          <w:rFonts w:eastAsia="MS Mincho" w:cs="Arial"/>
          <w:sz w:val="22"/>
          <w:szCs w:val="22"/>
          <w:lang w:val="ru-RU"/>
        </w:rPr>
        <w:t>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EC 60745 (all parts)</w:t>
      </w:r>
      <w:r w:rsidR="00A57E09" w:rsidRPr="00A57E09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-held motor-operated electric tools — Safety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5E34D0">
        <w:rPr>
          <w:rFonts w:eastAsia="MS Mincho" w:cs="Arial"/>
          <w:sz w:val="22"/>
          <w:szCs w:val="22"/>
          <w:lang w:val="en-US"/>
        </w:rPr>
        <w:t>)</w:t>
      </w:r>
      <w:proofErr w:type="gramEnd"/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sz w:val="22"/>
          <w:szCs w:val="22"/>
          <w:lang w:val="en-US"/>
        </w:rPr>
      </w:pPr>
      <w:r w:rsidRPr="00823006">
        <w:rPr>
          <w:rFonts w:eastAsia="MS Mincho" w:cs="Arial"/>
          <w:sz w:val="22"/>
          <w:szCs w:val="22"/>
          <w:lang w:val="en-US"/>
        </w:rPr>
        <w:t xml:space="preserve">IEC 62841 (all parts) </w:t>
      </w:r>
      <w:r w:rsidRPr="00823006">
        <w:rPr>
          <w:sz w:val="22"/>
          <w:szCs w:val="22"/>
          <w:lang w:val="en-US"/>
        </w:rPr>
        <w:t>Electric motor-operated hand-held, transportable tools and lawn and garden machinery — Safety</w:t>
      </w:r>
      <w:r w:rsidR="00B46DEC" w:rsidRPr="00B46DEC">
        <w:rPr>
          <w:sz w:val="22"/>
          <w:szCs w:val="22"/>
          <w:lang w:val="en-US"/>
        </w:rPr>
        <w:t xml:space="preserve"> (</w:t>
      </w:r>
      <w:r w:rsidR="00B46DEC">
        <w:rPr>
          <w:sz w:val="22"/>
          <w:szCs w:val="22"/>
          <w:lang w:val="ru-RU"/>
        </w:rPr>
        <w:t>Переносной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ручной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инструмент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с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прив</w:t>
      </w:r>
      <w:r w:rsidR="00B46DEC">
        <w:rPr>
          <w:sz w:val="22"/>
          <w:szCs w:val="22"/>
          <w:lang w:val="ru-RU"/>
        </w:rPr>
        <w:t>о</w:t>
      </w:r>
      <w:r w:rsidR="00B46DEC">
        <w:rPr>
          <w:sz w:val="22"/>
          <w:szCs w:val="22"/>
          <w:lang w:val="ru-RU"/>
        </w:rPr>
        <w:t>дом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от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электродвигателя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и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машины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для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ухода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за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газоном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и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>
        <w:rPr>
          <w:sz w:val="22"/>
          <w:szCs w:val="22"/>
          <w:lang w:val="ru-RU"/>
        </w:rPr>
        <w:t>садом</w:t>
      </w:r>
      <w:r w:rsidR="00B46DEC" w:rsidRPr="00B46DEC">
        <w:rPr>
          <w:sz w:val="22"/>
          <w:szCs w:val="22"/>
          <w:lang w:val="en-US"/>
        </w:rPr>
        <w:t xml:space="preserve">. </w:t>
      </w:r>
      <w:r w:rsidR="00B46DEC">
        <w:rPr>
          <w:sz w:val="22"/>
          <w:szCs w:val="22"/>
          <w:lang w:val="ru-RU"/>
        </w:rPr>
        <w:t>Безопасность</w:t>
      </w:r>
      <w:r w:rsidR="00B46DEC" w:rsidRPr="00B46DEC">
        <w:rPr>
          <w:sz w:val="22"/>
          <w:szCs w:val="22"/>
          <w:lang w:val="en-US"/>
        </w:rPr>
        <w:t>)</w:t>
      </w:r>
    </w:p>
    <w:p w:rsidR="00A912BF" w:rsidRPr="00B546BE" w:rsidRDefault="00A912BF" w:rsidP="00823006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sz w:val="22"/>
          <w:szCs w:val="22"/>
          <w:lang w:val="ru-RU"/>
        </w:rPr>
      </w:pPr>
      <w:r w:rsidRPr="00823006">
        <w:rPr>
          <w:sz w:val="22"/>
          <w:szCs w:val="22"/>
          <w:lang w:val="en-US"/>
        </w:rPr>
        <w:t>ISO/IEC/TR 10000</w:t>
      </w:r>
      <w:r w:rsidRPr="00823006">
        <w:rPr>
          <w:sz w:val="22"/>
          <w:szCs w:val="22"/>
          <w:lang w:val="en-US"/>
        </w:rPr>
        <w:noBreakHyphen/>
        <w:t>1 Information technology — Framework and taxonomy of International Standardized Profiles — Part 1: General principles and documentation framework</w:t>
      </w:r>
      <w:r w:rsidR="00B46DEC" w:rsidRPr="00B46DEC">
        <w:rPr>
          <w:sz w:val="22"/>
          <w:szCs w:val="22"/>
          <w:lang w:val="en-US"/>
        </w:rPr>
        <w:t xml:space="preserve"> (</w:t>
      </w:r>
      <w:r w:rsidR="00B46DEC" w:rsidRPr="00B46DEC">
        <w:rPr>
          <w:sz w:val="22"/>
          <w:szCs w:val="22"/>
          <w:lang w:val="ru-RU"/>
        </w:rPr>
        <w:t>Информационная</w:t>
      </w:r>
      <w:r w:rsidR="00B46DEC" w:rsidRPr="00B46DEC">
        <w:rPr>
          <w:sz w:val="22"/>
          <w:szCs w:val="22"/>
          <w:lang w:val="en-US"/>
        </w:rPr>
        <w:t xml:space="preserve"> </w:t>
      </w:r>
      <w:r w:rsidR="00B46DEC" w:rsidRPr="00B46DEC">
        <w:rPr>
          <w:sz w:val="22"/>
          <w:szCs w:val="22"/>
          <w:lang w:val="ru-RU"/>
        </w:rPr>
        <w:t>технология</w:t>
      </w:r>
      <w:r w:rsidR="00B46DEC" w:rsidRPr="00B46DEC">
        <w:rPr>
          <w:sz w:val="22"/>
          <w:szCs w:val="22"/>
          <w:lang w:val="en-US"/>
        </w:rPr>
        <w:t xml:space="preserve">. </w:t>
      </w:r>
      <w:r w:rsidR="00B46DEC" w:rsidRPr="00B46DEC">
        <w:rPr>
          <w:sz w:val="22"/>
          <w:szCs w:val="22"/>
          <w:lang w:val="ru-RU"/>
        </w:rPr>
        <w:t>Основы и таксономия ме</w:t>
      </w:r>
      <w:r w:rsidR="00B46DEC" w:rsidRPr="00B46DEC">
        <w:rPr>
          <w:sz w:val="22"/>
          <w:szCs w:val="22"/>
          <w:lang w:val="ru-RU"/>
        </w:rPr>
        <w:t>ж</w:t>
      </w:r>
      <w:r w:rsidR="00B46DEC" w:rsidRPr="00B46DEC">
        <w:rPr>
          <w:sz w:val="22"/>
          <w:szCs w:val="22"/>
          <w:lang w:val="ru-RU"/>
        </w:rPr>
        <w:t xml:space="preserve">дународных функциональных стандартов. Часть 1. </w:t>
      </w:r>
      <w:proofErr w:type="gramStart"/>
      <w:r w:rsidR="00B46DEC" w:rsidRPr="00B46DEC">
        <w:rPr>
          <w:sz w:val="22"/>
          <w:szCs w:val="22"/>
          <w:lang w:val="ru-RU"/>
        </w:rPr>
        <w:t>Общие положения и основы документировани</w:t>
      </w:r>
      <w:r w:rsidR="00B46DEC">
        <w:rPr>
          <w:sz w:val="22"/>
          <w:szCs w:val="22"/>
          <w:lang w:val="ru-RU"/>
        </w:rPr>
        <w:t>я</w:t>
      </w:r>
      <w:r w:rsidR="00B46DEC" w:rsidRPr="00B546BE">
        <w:rPr>
          <w:sz w:val="22"/>
          <w:szCs w:val="22"/>
          <w:lang w:val="ru-RU"/>
        </w:rPr>
        <w:t>)</w:t>
      </w:r>
      <w:proofErr w:type="gramEnd"/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sz w:val="22"/>
          <w:szCs w:val="22"/>
          <w:lang w:val="en-US"/>
        </w:rPr>
      </w:pPr>
      <w:r w:rsidRPr="00823006">
        <w:rPr>
          <w:sz w:val="22"/>
          <w:szCs w:val="22"/>
          <w:lang w:val="en-US"/>
        </w:rPr>
        <w:t>EN 15895:2011+A1:2018 Cartridge operated hand-held tools – Safety requirements – Fixing and hard marking tools</w:t>
      </w:r>
      <w:r w:rsidR="00823006" w:rsidRPr="00823006">
        <w:rPr>
          <w:sz w:val="22"/>
          <w:szCs w:val="22"/>
          <w:lang w:val="en-US"/>
        </w:rPr>
        <w:t xml:space="preserve"> (</w:t>
      </w:r>
      <w:r w:rsidR="00823006">
        <w:rPr>
          <w:sz w:val="22"/>
          <w:szCs w:val="22"/>
          <w:lang w:val="ru-RU"/>
        </w:rPr>
        <w:t>Пороховые</w:t>
      </w:r>
      <w:r w:rsidR="00823006" w:rsidRPr="00823006">
        <w:rPr>
          <w:sz w:val="22"/>
          <w:szCs w:val="22"/>
          <w:lang w:val="en-US"/>
        </w:rPr>
        <w:t xml:space="preserve"> </w:t>
      </w:r>
      <w:r w:rsidR="00823006">
        <w:rPr>
          <w:sz w:val="22"/>
          <w:szCs w:val="22"/>
          <w:lang w:val="ru-RU"/>
        </w:rPr>
        <w:t>ручные</w:t>
      </w:r>
      <w:r w:rsidR="00823006" w:rsidRPr="00823006">
        <w:rPr>
          <w:sz w:val="22"/>
          <w:szCs w:val="22"/>
          <w:lang w:val="en-US"/>
        </w:rPr>
        <w:t xml:space="preserve"> </w:t>
      </w:r>
      <w:r w:rsidR="00823006">
        <w:rPr>
          <w:sz w:val="22"/>
          <w:szCs w:val="22"/>
          <w:lang w:val="ru-RU"/>
        </w:rPr>
        <w:t>машины</w:t>
      </w:r>
      <w:r w:rsidR="00823006" w:rsidRPr="00823006">
        <w:rPr>
          <w:sz w:val="22"/>
          <w:szCs w:val="22"/>
          <w:lang w:val="en-US"/>
        </w:rPr>
        <w:t xml:space="preserve">. </w:t>
      </w:r>
      <w:r w:rsidR="00823006">
        <w:rPr>
          <w:sz w:val="22"/>
          <w:szCs w:val="22"/>
          <w:lang w:val="ru-RU"/>
        </w:rPr>
        <w:t>Требования бе</w:t>
      </w:r>
      <w:r w:rsidR="00823006">
        <w:rPr>
          <w:sz w:val="22"/>
          <w:szCs w:val="22"/>
          <w:lang w:val="ru-RU"/>
        </w:rPr>
        <w:t>з</w:t>
      </w:r>
      <w:r w:rsidR="00823006">
        <w:rPr>
          <w:sz w:val="22"/>
          <w:szCs w:val="22"/>
          <w:lang w:val="ru-RU"/>
        </w:rPr>
        <w:t xml:space="preserve">опасности. </w:t>
      </w:r>
      <w:proofErr w:type="gramStart"/>
      <w:r w:rsidR="00B46DEC">
        <w:rPr>
          <w:sz w:val="22"/>
          <w:szCs w:val="22"/>
          <w:lang w:val="ru-RU"/>
        </w:rPr>
        <w:t xml:space="preserve">Крепежный инструмент и ударно-точечные </w:t>
      </w:r>
      <w:proofErr w:type="spellStart"/>
      <w:r w:rsidR="00B46DEC">
        <w:rPr>
          <w:sz w:val="22"/>
          <w:szCs w:val="22"/>
          <w:lang w:val="ru-RU"/>
        </w:rPr>
        <w:t>маркираторы</w:t>
      </w:r>
      <w:proofErr w:type="spellEnd"/>
      <w:r w:rsidR="00B46DEC">
        <w:rPr>
          <w:sz w:val="22"/>
          <w:szCs w:val="22"/>
          <w:lang w:val="ru-RU"/>
        </w:rPr>
        <w:t>)</w:t>
      </w:r>
      <w:proofErr w:type="gramEnd"/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r w:rsidRPr="00823006">
        <w:rPr>
          <w:rFonts w:eastAsia="MS Mincho" w:cs="Arial"/>
          <w:sz w:val="22"/>
          <w:szCs w:val="22"/>
          <w:lang w:val="en-US"/>
        </w:rPr>
        <w:t xml:space="preserve">Riedel S.,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Münch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H. Measurement and assessment of hand-transmitted vibration caused by fastener driving tools. In: Proceedings, 8th International Conference on Hand-Arm Vibration, Umea, Sweden 1998, pp. 455-461</w:t>
      </w:r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proofErr w:type="spellStart"/>
      <w:r w:rsidRPr="00823006">
        <w:rPr>
          <w:rFonts w:eastAsia="MS Mincho" w:cs="Arial"/>
          <w:sz w:val="22"/>
          <w:szCs w:val="22"/>
          <w:lang w:val="en-US"/>
        </w:rPr>
        <w:lastRenderedPageBreak/>
        <w:t>Kaulbars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U. Determination of vibration emission values for fastener driving tools (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nailers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>). Cent. Eur. J. Public Health. 1995, 3 pp. 126–128</w:t>
      </w:r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r w:rsidRPr="00823006">
        <w:rPr>
          <w:rFonts w:eastAsia="MS Mincho" w:cs="Arial"/>
          <w:sz w:val="22"/>
          <w:szCs w:val="22"/>
          <w:lang w:val="en-US"/>
        </w:rPr>
        <w:t xml:space="preserve">Heaton, R., Hewitt, S.,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Yeomans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>, L., Correlation between vibration emission and vibration during real use-Fastener driving tools, Health and Safety Laboratory, RR591, Research R</w:t>
      </w:r>
      <w:r w:rsidRPr="00823006">
        <w:rPr>
          <w:rFonts w:eastAsia="MS Mincho" w:cs="Arial"/>
          <w:sz w:val="22"/>
          <w:szCs w:val="22"/>
          <w:lang w:val="en-US"/>
        </w:rPr>
        <w:t>e</w:t>
      </w:r>
      <w:r w:rsidRPr="00823006">
        <w:rPr>
          <w:rFonts w:eastAsia="MS Mincho" w:cs="Arial"/>
          <w:sz w:val="22"/>
          <w:szCs w:val="22"/>
          <w:lang w:val="en-US"/>
        </w:rPr>
        <w:t>port, 2007</w:t>
      </w:r>
    </w:p>
    <w:p w:rsidR="00A912BF" w:rsidRPr="00823006" w:rsidRDefault="00A912BF" w:rsidP="00823006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567" w:hanging="567"/>
        <w:rPr>
          <w:rFonts w:eastAsia="MS Mincho" w:cs="Arial"/>
          <w:sz w:val="22"/>
          <w:szCs w:val="22"/>
          <w:lang w:val="en-US"/>
        </w:rPr>
      </w:pPr>
      <w:r w:rsidRPr="00823006">
        <w:rPr>
          <w:rFonts w:eastAsia="MS Mincho" w:cs="Arial"/>
          <w:sz w:val="22"/>
          <w:szCs w:val="22"/>
          <w:lang w:val="en-US"/>
        </w:rPr>
        <w:t xml:space="preserve">Christ E., Fischer S.,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Kaulbars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U.,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Sayn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D. Effects of vibration at workplaces — Characteri</w:t>
      </w:r>
      <w:r w:rsidRPr="00823006">
        <w:rPr>
          <w:rFonts w:eastAsia="MS Mincho" w:cs="Arial"/>
          <w:sz w:val="22"/>
          <w:szCs w:val="22"/>
          <w:lang w:val="en-US"/>
        </w:rPr>
        <w:t>s</w:t>
      </w:r>
      <w:r w:rsidRPr="00823006">
        <w:rPr>
          <w:rFonts w:eastAsia="MS Mincho" w:cs="Arial"/>
          <w:sz w:val="22"/>
          <w:szCs w:val="22"/>
          <w:lang w:val="en-US"/>
        </w:rPr>
        <w:t>tic values of hand-arm and whole body vibration — (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Vibrationseinwirkung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an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A</w:t>
      </w:r>
      <w:r w:rsidRPr="00823006">
        <w:rPr>
          <w:rFonts w:eastAsia="MS Mincho" w:cs="Arial"/>
          <w:sz w:val="22"/>
          <w:szCs w:val="22"/>
          <w:lang w:val="en-US"/>
        </w:rPr>
        <w:t>r</w:t>
      </w:r>
      <w:r w:rsidRPr="00823006">
        <w:rPr>
          <w:rFonts w:eastAsia="MS Mincho" w:cs="Arial"/>
          <w:sz w:val="22"/>
          <w:szCs w:val="22"/>
          <w:lang w:val="en-US"/>
        </w:rPr>
        <w:t>beitsplätzen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 —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Kennwerte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 der Hand-Arm- und 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Ganzkörper-Schwingungsbelastung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 xml:space="preserve">) IFA-Report 6/2006e. 60 S., 27 Lit., 6 Tab., 5 Abb. </w:t>
      </w:r>
      <w:proofErr w:type="spellStart"/>
      <w:proofErr w:type="gramStart"/>
      <w:r w:rsidRPr="00823006">
        <w:rPr>
          <w:rFonts w:eastAsia="MS Mincho" w:cs="Arial"/>
          <w:sz w:val="22"/>
          <w:szCs w:val="22"/>
          <w:lang w:val="en-US"/>
        </w:rPr>
        <w:t>Hrsg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>.:</w:t>
      </w:r>
      <w:proofErr w:type="gramEnd"/>
      <w:r w:rsidRPr="00823006">
        <w:rPr>
          <w:rFonts w:eastAsia="MS Mincho" w:cs="Arial"/>
          <w:sz w:val="22"/>
          <w:szCs w:val="22"/>
          <w:lang w:val="en-US"/>
        </w:rPr>
        <w:t xml:space="preserve"> Institute for Occupational Safety and Health of the German Social Accident Insurance (IFA), Sankt Augustin 2010. ISBN: 978-3-88383-851-9 (</w:t>
      </w:r>
      <w:proofErr w:type="spellStart"/>
      <w:r w:rsidRPr="00823006">
        <w:rPr>
          <w:rFonts w:eastAsia="MS Mincho" w:cs="Arial"/>
          <w:sz w:val="22"/>
          <w:szCs w:val="22"/>
          <w:lang w:val="en-US"/>
        </w:rPr>
        <w:t>Sprache:EN</w:t>
      </w:r>
      <w:proofErr w:type="spellEnd"/>
      <w:r w:rsidRPr="00823006">
        <w:rPr>
          <w:rFonts w:eastAsia="MS Mincho" w:cs="Arial"/>
          <w:sz w:val="22"/>
          <w:szCs w:val="22"/>
          <w:lang w:val="en-US"/>
        </w:rPr>
        <w:t>)</w:t>
      </w:r>
    </w:p>
    <w:p w:rsidR="000549D7" w:rsidRDefault="000549D7" w:rsidP="0082300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ind w:left="2410"/>
        <w:rPr>
          <w:rFonts w:eastAsia="MS Mincho" w:cs="Arial"/>
          <w:sz w:val="22"/>
          <w:szCs w:val="22"/>
          <w:lang w:val="ru-RU"/>
        </w:rPr>
      </w:pPr>
    </w:p>
    <w:p w:rsidR="00B46DEC" w:rsidRPr="00B46DEC" w:rsidRDefault="00B46DEC" w:rsidP="00B46DEC"/>
    <w:p w:rsidR="00C971B5" w:rsidRPr="00A912BF" w:rsidRDefault="00C971B5">
      <w:pPr>
        <w:spacing w:line="240" w:lineRule="auto"/>
        <w:ind w:firstLine="0"/>
        <w:jc w:val="left"/>
        <w:rPr>
          <w:sz w:val="22"/>
          <w:szCs w:val="22"/>
        </w:rPr>
      </w:pPr>
    </w:p>
    <w:p w:rsidR="006C6C96" w:rsidRPr="00A912BF" w:rsidRDefault="006C6C96" w:rsidP="00B46DEC">
      <w:pPr>
        <w:pStyle w:val="1"/>
        <w:pageBreakBefore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7"/>
    <w:p w:rsidR="00FF1FD9" w:rsidRPr="005E34D0" w:rsidRDefault="00CE5EF2" w:rsidP="00695F0A">
      <w:pPr>
        <w:tabs>
          <w:tab w:val="left" w:pos="4536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UF3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5E34D0">
        <w:rPr>
          <w:szCs w:val="24"/>
        </w:rPr>
        <w:t>9</w:t>
      </w:r>
      <w:r w:rsidR="00930801">
        <w:rPr>
          <w:szCs w:val="24"/>
        </w:rPr>
        <w:t>.06</w:t>
      </w:r>
      <w:r w:rsidR="00094FB4" w:rsidRPr="005E34D0">
        <w:rPr>
          <w:szCs w:val="24"/>
        </w:rPr>
        <w:t>:</w:t>
      </w:r>
      <w:r w:rsidR="00A30151" w:rsidRPr="005E34D0">
        <w:rPr>
          <w:szCs w:val="24"/>
        </w:rPr>
        <w:t>534.</w:t>
      </w:r>
      <w:r w:rsidR="00695F0A" w:rsidRPr="005E34D0">
        <w:rPr>
          <w:szCs w:val="24"/>
        </w:rPr>
        <w:t>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930801">
        <w:rPr>
          <w:snapToGrid w:val="0"/>
          <w:szCs w:val="24"/>
        </w:rPr>
        <w:t>13</w:t>
      </w:r>
      <w:r w:rsidR="00930801" w:rsidRPr="005E34D0">
        <w:rPr>
          <w:snapToGrid w:val="0"/>
          <w:szCs w:val="24"/>
        </w:rPr>
        <w:t>.</w:t>
      </w:r>
      <w:r w:rsidR="00930801">
        <w:rPr>
          <w:snapToGrid w:val="0"/>
          <w:szCs w:val="24"/>
        </w:rPr>
        <w:t>1</w:t>
      </w:r>
      <w:r w:rsidR="00930801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:rsidR="00094FB4" w:rsidRPr="005E34D0" w:rsidRDefault="00094FB4" w:rsidP="00695F0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930801">
        <w:rPr>
          <w:snapToGrid w:val="0"/>
          <w:szCs w:val="24"/>
        </w:rPr>
        <w:t>25</w:t>
      </w:r>
      <w:r w:rsidR="00930801" w:rsidRPr="005E34D0">
        <w:rPr>
          <w:snapToGrid w:val="0"/>
          <w:szCs w:val="24"/>
        </w:rPr>
        <w:t>.1</w:t>
      </w:r>
      <w:r w:rsidR="00930801">
        <w:rPr>
          <w:snapToGrid w:val="0"/>
          <w:szCs w:val="24"/>
        </w:rPr>
        <w:t>4</w:t>
      </w:r>
      <w:r w:rsidR="00930801" w:rsidRPr="005E34D0">
        <w:rPr>
          <w:snapToGrid w:val="0"/>
          <w:szCs w:val="24"/>
        </w:rPr>
        <w:t>0</w:t>
      </w:r>
      <w:r w:rsidR="00930801">
        <w:rPr>
          <w:snapToGrid w:val="0"/>
          <w:szCs w:val="24"/>
        </w:rPr>
        <w:t>.10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proofErr w:type="gramStart"/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машины </w:t>
      </w:r>
      <w:r w:rsidR="00930801">
        <w:rPr>
          <w:snapToGrid w:val="0"/>
        </w:rPr>
        <w:t>гвоздезабивные</w:t>
      </w:r>
      <w:r w:rsidR="005E34D0">
        <w:rPr>
          <w:snapToGrid w:val="0"/>
        </w:rPr>
        <w:t>,</w:t>
      </w:r>
      <w:r w:rsidR="00930801">
        <w:rPr>
          <w:snapToGrid w:val="0"/>
        </w:rPr>
        <w:t xml:space="preserve"> машины скобозабивные,</w:t>
      </w:r>
      <w:r w:rsidR="005E34D0">
        <w:rPr>
          <w:snapToGrid w:val="0"/>
        </w:rPr>
        <w:t xml:space="preserve"> 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  <w:proofErr w:type="gramEnd"/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K6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dZOg296Y0rIKRSOxuqo2f1Yp41/e6Q0lVL1IFHjq8XA4lZyEjepISNM3DDvv+sGcSQo9ex&#10;UefGdgESWoDOUY/LXQ9+9ojC4XyaLqdz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91"/>
      <w:footerReference w:type="first" r:id="rId92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46BE" w:rsidRDefault="00B546BE">
      <w:r>
        <w:separator/>
      </w:r>
    </w:p>
  </w:endnote>
  <w:endnote w:type="continuationSeparator" w:id="0">
    <w:p w:rsidR="00B546BE" w:rsidRDefault="00B546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203" w:usb1="00000000" w:usb2="00000000" w:usb3="00000000" w:csb0="00000005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Pr="00E4163B" w:rsidRDefault="00B546BE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F56BEE">
      <w:rPr>
        <w:rStyle w:val="af2"/>
        <w:noProof/>
        <w:sz w:val="22"/>
        <w:szCs w:val="22"/>
      </w:rPr>
      <w:t>II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Pr="00E4163B" w:rsidRDefault="00B546BE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F56BEE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Default="00B546BE">
    <w:pPr>
      <w:pStyle w:val="ad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Default="00B546BE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569749BB" wp14:editId="04F477CF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8UP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" o:allowincell="f" strokeweight="1.5pt"/>
          </w:pict>
        </mc:Fallback>
      </mc:AlternateContent>
    </w:r>
  </w:p>
  <w:p w:rsidR="00B546BE" w:rsidRPr="006A7941" w:rsidRDefault="00B546BE" w:rsidP="00EA239B">
    <w:pPr>
      <w:pStyle w:val="ad"/>
      <w:spacing w:line="240" w:lineRule="auto"/>
      <w:ind w:firstLine="0"/>
      <w:jc w:val="left"/>
      <w:rPr>
        <w:rStyle w:val="af2"/>
        <w:b/>
        <w:i/>
        <w:sz w:val="22"/>
      </w:rPr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 w:rsidR="00BA5D69">
      <w:rPr>
        <w:rStyle w:val="af2"/>
        <w:b/>
        <w:i/>
        <w:sz w:val="22"/>
      </w:rPr>
      <w:t>окончательная</w:t>
    </w:r>
    <w:r>
      <w:rPr>
        <w:rStyle w:val="af2"/>
        <w:b/>
        <w:i/>
        <w:sz w:val="22"/>
      </w:rPr>
      <w:t xml:space="preserve"> редакция</w:t>
    </w:r>
    <w:r w:rsidRPr="006A7941">
      <w:rPr>
        <w:rStyle w:val="af2"/>
        <w:b/>
        <w:i/>
        <w:sz w:val="22"/>
      </w:rPr>
      <w:t xml:space="preserve"> </w:t>
    </w:r>
  </w:p>
  <w:p w:rsidR="00B546BE" w:rsidRDefault="00B546BE">
    <w:pPr>
      <w:pStyle w:val="ad"/>
      <w:spacing w:line="240" w:lineRule="auto"/>
      <w:ind w:firstLine="0"/>
      <w:jc w:val="left"/>
    </w:pPr>
  </w:p>
  <w:p w:rsidR="00B546BE" w:rsidRPr="00E4163B" w:rsidRDefault="00B546BE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F56BEE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46BE" w:rsidRDefault="00B546BE">
      <w:r>
        <w:separator/>
      </w:r>
    </w:p>
  </w:footnote>
  <w:footnote w:type="continuationSeparator" w:id="0">
    <w:p w:rsidR="00B546BE" w:rsidRDefault="00B546BE">
      <w:r>
        <w:continuationSeparator/>
      </w:r>
    </w:p>
  </w:footnote>
  <w:footnote w:id="1">
    <w:p w:rsidR="00B546BE" w:rsidRPr="00E90988" w:rsidRDefault="00B546BE" w:rsidP="00C95C31">
      <w:pPr>
        <w:pStyle w:val="af5"/>
        <w:ind w:firstLine="720"/>
        <w:jc w:val="both"/>
        <w:rPr>
          <w:rFonts w:ascii="Arial" w:hAnsi="Arial" w:cs="Arial"/>
        </w:rPr>
      </w:pPr>
      <w:r w:rsidRPr="00E90988">
        <w:rPr>
          <w:rStyle w:val="af4"/>
          <w:rFonts w:ascii="Arial" w:hAnsi="Arial" w:cs="Arial"/>
        </w:rPr>
        <w:t>1)</w:t>
      </w:r>
      <w:r w:rsidRPr="00E90988">
        <w:rPr>
          <w:rFonts w:ascii="Arial" w:hAnsi="Arial" w:cs="Arial"/>
        </w:rPr>
        <w:t xml:space="preserve"> 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</w:t>
      </w:r>
      <w:r w:rsidRPr="00243889">
        <w:rPr>
          <w:rFonts w:ascii="Arial" w:hAnsi="Arial" w:cs="Arial"/>
        </w:rPr>
        <w:t>[</w:t>
      </w:r>
      <w:r w:rsidRPr="00E90988">
        <w:rPr>
          <w:rFonts w:ascii="Arial" w:hAnsi="Arial" w:cs="Arial"/>
        </w:rPr>
        <w:t>см. ГОСТ 12.1.012</w:t>
      </w:r>
      <w:r w:rsidRPr="00C95C31">
        <w:rPr>
          <w:rFonts w:ascii="Arial" w:hAnsi="Arial" w:cs="Arial"/>
        </w:rPr>
        <w:t xml:space="preserve"> (</w:t>
      </w:r>
      <w:r w:rsidRPr="00E90988">
        <w:rPr>
          <w:rFonts w:ascii="Arial" w:hAnsi="Arial" w:cs="Arial"/>
        </w:rPr>
        <w:t>пункт 4.2)</w:t>
      </w:r>
      <w:r w:rsidRPr="00C95C31">
        <w:rPr>
          <w:rFonts w:ascii="Arial" w:hAnsi="Arial" w:cs="Arial"/>
        </w:rPr>
        <w:t>]</w:t>
      </w:r>
      <w:r w:rsidRPr="00E90988">
        <w:rPr>
          <w:rFonts w:ascii="Arial" w:hAnsi="Arial" w:cs="Arial"/>
        </w:rPr>
        <w:t>.</w:t>
      </w:r>
    </w:p>
  </w:footnote>
  <w:footnote w:id="2">
    <w:p w:rsidR="00B546BE" w:rsidRDefault="00B546BE" w:rsidP="00B546BE">
      <w:pPr>
        <w:pStyle w:val="af5"/>
        <w:ind w:firstLine="720"/>
        <w:jc w:val="both"/>
        <w:rPr>
          <w:rFonts w:ascii="Arial" w:hAnsi="Arial" w:cs="Arial"/>
          <w:i/>
        </w:rPr>
      </w:pPr>
      <w:r w:rsidRPr="00B546BE">
        <w:rPr>
          <w:rStyle w:val="af4"/>
          <w:rFonts w:ascii="Arial" w:hAnsi="Arial" w:cs="Arial"/>
        </w:rPr>
        <w:t>1)</w:t>
      </w:r>
      <w:r w:rsidRPr="00B546BE">
        <w:rPr>
          <w:rFonts w:ascii="Arial" w:hAnsi="Arial" w:cs="Arial"/>
        </w:rPr>
        <w:t xml:space="preserve"> </w:t>
      </w:r>
      <w:r w:rsidRPr="00F01FA3">
        <w:rPr>
          <w:rFonts w:ascii="Arial" w:hAnsi="Arial" w:cs="Arial"/>
          <w:i/>
        </w:rPr>
        <w:t>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</w:t>
      </w:r>
      <w:r w:rsidRPr="00F01FA3">
        <w:rPr>
          <w:rFonts w:ascii="Arial" w:hAnsi="Arial" w:cs="Arial"/>
          <w:i/>
        </w:rPr>
        <w:t>с</w:t>
      </w:r>
      <w:r w:rsidRPr="00F01FA3">
        <w:rPr>
          <w:rFonts w:ascii="Arial" w:hAnsi="Arial" w:cs="Arial"/>
          <w:i/>
        </w:rPr>
        <w:t>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 xml:space="preserve">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:rsidR="00B546BE" w:rsidRPr="00455957" w:rsidRDefault="00B546BE" w:rsidP="00B546BE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>В отношении машин</w:t>
      </w:r>
      <w:r w:rsidRPr="00B546B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для забивания крепежных средств</w:t>
      </w:r>
      <w:r w:rsidRPr="00B546B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общими стандартами безопасн</w:t>
      </w:r>
      <w:r>
        <w:rPr>
          <w:rFonts w:ascii="Arial" w:hAnsi="Arial" w:cs="Arial"/>
          <w:i/>
        </w:rPr>
        <w:t>о</w:t>
      </w:r>
      <w:r>
        <w:rPr>
          <w:rFonts w:ascii="Arial" w:hAnsi="Arial" w:cs="Arial"/>
          <w:i/>
        </w:rPr>
        <w:t xml:space="preserve">сти являю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13 для неэлектрических машин и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16 для электрических м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 xml:space="preserve">шин. В части испытаний машин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13 ссылается на </w:t>
      </w:r>
      <w:r>
        <w:rPr>
          <w:rFonts w:ascii="Arial" w:hAnsi="Arial" w:cs="Arial"/>
          <w:i/>
          <w:lang w:val="en-US"/>
        </w:rPr>
        <w:t>ISO</w:t>
      </w:r>
      <w:r w:rsidRPr="00B546BE">
        <w:rPr>
          <w:rFonts w:ascii="Arial" w:hAnsi="Arial" w:cs="Arial"/>
          <w:i/>
        </w:rPr>
        <w:t xml:space="preserve"> 8662-11</w:t>
      </w:r>
      <w:r>
        <w:rPr>
          <w:rFonts w:ascii="Arial" w:hAnsi="Arial" w:cs="Arial"/>
          <w:i/>
        </w:rPr>
        <w:t xml:space="preserve">, </w:t>
      </w:r>
      <w:proofErr w:type="gramStart"/>
      <w:r>
        <w:rPr>
          <w:rFonts w:ascii="Arial" w:hAnsi="Arial" w:cs="Arial"/>
          <w:i/>
        </w:rPr>
        <w:t>который</w:t>
      </w:r>
      <w:proofErr w:type="gramEnd"/>
      <w:r>
        <w:rPr>
          <w:rFonts w:ascii="Arial" w:hAnsi="Arial" w:cs="Arial"/>
          <w:i/>
        </w:rPr>
        <w:t xml:space="preserve"> з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 xml:space="preserve">менен настоящим стандартом. В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16 испытательный код по вибрации выделен в о</w:t>
      </w:r>
      <w:r>
        <w:rPr>
          <w:rFonts w:ascii="Arial" w:hAnsi="Arial" w:cs="Arial"/>
          <w:i/>
        </w:rPr>
        <w:t>т</w:t>
      </w:r>
      <w:r>
        <w:rPr>
          <w:rFonts w:ascii="Arial" w:hAnsi="Arial" w:cs="Arial"/>
          <w:i/>
        </w:rPr>
        <w:t xml:space="preserve">дельное приложение, </w:t>
      </w:r>
      <w:r w:rsidR="00F615A6">
        <w:rPr>
          <w:rFonts w:ascii="Arial" w:hAnsi="Arial" w:cs="Arial"/>
          <w:i/>
        </w:rPr>
        <w:t xml:space="preserve">ссылающееся на настоящий стандарт </w:t>
      </w:r>
      <w:proofErr w:type="gramStart"/>
      <w:r w:rsidR="00F615A6">
        <w:rPr>
          <w:rFonts w:ascii="Arial" w:hAnsi="Arial" w:cs="Arial"/>
          <w:i/>
        </w:rPr>
        <w:t>и</w:t>
      </w:r>
      <w:proofErr w:type="gramEnd"/>
      <w:r w:rsidR="00F615A6">
        <w:rPr>
          <w:rFonts w:ascii="Arial" w:hAnsi="Arial" w:cs="Arial"/>
          <w:i/>
        </w:rPr>
        <w:t xml:space="preserve"> по сути являющееся его кратким изложением</w:t>
      </w:r>
      <w:r>
        <w:rPr>
          <w:rFonts w:ascii="Arial" w:hAnsi="Arial" w:cs="Arial"/>
          <w:i/>
        </w:rPr>
        <w:t>.</w:t>
      </w:r>
    </w:p>
    <w:p w:rsidR="00B546BE" w:rsidRPr="00B546BE" w:rsidRDefault="00B546BE" w:rsidP="00B546BE">
      <w:pPr>
        <w:pStyle w:val="af5"/>
        <w:ind w:firstLine="720"/>
        <w:rPr>
          <w:rFonts w:ascii="Arial" w:hAnsi="Arial" w:cs="Arial"/>
        </w:rPr>
      </w:pPr>
    </w:p>
  </w:footnote>
  <w:footnote w:id="3">
    <w:p w:rsidR="00B546BE" w:rsidRDefault="00B546BE" w:rsidP="00E72EB3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proofErr w:type="gramStart"/>
      <w:r w:rsidRPr="00D95A66">
        <w:rPr>
          <w:rFonts w:ascii="Arial" w:hAnsi="Arial" w:cs="Arial"/>
          <w:vertAlign w:val="superscript"/>
        </w:rPr>
        <w:t>2</w:t>
      </w:r>
      <w:proofErr w:type="gramEnd"/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  <w:p w:rsidR="00B546BE" w:rsidRPr="00D95A66" w:rsidRDefault="00B546BE" w:rsidP="00E72EB3">
      <w:pPr>
        <w:pStyle w:val="af5"/>
        <w:rPr>
          <w:rFonts w:ascii="Arial" w:hAnsi="Arial" w:cs="Arial"/>
        </w:rPr>
      </w:pPr>
    </w:p>
  </w:footnote>
  <w:footnote w:id="4">
    <w:p w:rsidR="00B546BE" w:rsidRPr="00BC4311" w:rsidRDefault="00B546BE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BC4311">
        <w:rPr>
          <w:rStyle w:val="af4"/>
          <w:rFonts w:ascii="Arial" w:hAnsi="Arial" w:cs="Arial"/>
          <w:i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 «Система стандартов безопасности труда. Вибрационная безопасность. Общие требования».</w:t>
      </w:r>
    </w:p>
    <w:p w:rsidR="00B546BE" w:rsidRPr="00871835" w:rsidRDefault="00B546BE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Pr="001D6E34" w:rsidRDefault="00B546BE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13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B546BE" w:rsidRPr="006A7941" w:rsidRDefault="00B546BE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BA5D69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Pr="001D6E34" w:rsidRDefault="00B546BE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13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B546BE" w:rsidRPr="006A7941" w:rsidRDefault="00B546BE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BA5D69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46BE" w:rsidRPr="001D6E34" w:rsidRDefault="00B546BE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</w:t>
    </w:r>
    <w:r>
      <w:rPr>
        <w:b/>
        <w:sz w:val="28"/>
        <w:szCs w:val="28"/>
      </w:rPr>
      <w:t>8927-13</w:t>
    </w:r>
    <w:r w:rsidRPr="001D6E34">
      <w:rPr>
        <w:b/>
        <w:sz w:val="28"/>
        <w:szCs w:val="28"/>
      </w:rPr>
      <w:t>–</w:t>
    </w:r>
    <w:r w:rsidRPr="006A7941">
      <w:rPr>
        <w:b/>
        <w:color w:val="FFFFFF" w:themeColor="background1"/>
        <w:sz w:val="28"/>
        <w:szCs w:val="28"/>
      </w:rPr>
      <w:t>2025</w:t>
    </w:r>
  </w:p>
  <w:p w:rsidR="00B546BE" w:rsidRPr="006A7941" w:rsidRDefault="00B546BE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 w:rsidR="00BA5D69">
      <w:rPr>
        <w:i/>
      </w:rPr>
      <w:t>окончательна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2"/>
        <w:szCs w:val="22"/>
      </w:rPr>
    </w:lvl>
  </w:abstractNum>
  <w:abstractNum w:abstractNumId="1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4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7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7"/>
  </w:num>
  <w:num w:numId="9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161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0C18"/>
    <w:rsid w:val="00000DA9"/>
    <w:rsid w:val="00002969"/>
    <w:rsid w:val="0000501B"/>
    <w:rsid w:val="0000516A"/>
    <w:rsid w:val="0000570B"/>
    <w:rsid w:val="0000581E"/>
    <w:rsid w:val="0000585B"/>
    <w:rsid w:val="000060A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3F84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5F94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90D"/>
    <w:rsid w:val="00086A11"/>
    <w:rsid w:val="00086B8A"/>
    <w:rsid w:val="00086EE2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6FB"/>
    <w:rsid w:val="00097884"/>
    <w:rsid w:val="000A0470"/>
    <w:rsid w:val="000A14F1"/>
    <w:rsid w:val="000A21B5"/>
    <w:rsid w:val="000A2850"/>
    <w:rsid w:val="000A320F"/>
    <w:rsid w:val="000A3B04"/>
    <w:rsid w:val="000A467D"/>
    <w:rsid w:val="000A52DA"/>
    <w:rsid w:val="000A55C3"/>
    <w:rsid w:val="000A5C8A"/>
    <w:rsid w:val="000A5CBA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403"/>
    <w:rsid w:val="000E769B"/>
    <w:rsid w:val="000F006E"/>
    <w:rsid w:val="000F1726"/>
    <w:rsid w:val="000F1DB9"/>
    <w:rsid w:val="000F330E"/>
    <w:rsid w:val="000F39DD"/>
    <w:rsid w:val="000F43BA"/>
    <w:rsid w:val="000F49DD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6DD8"/>
    <w:rsid w:val="001174D0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24E8"/>
    <w:rsid w:val="00123A2D"/>
    <w:rsid w:val="00123A7F"/>
    <w:rsid w:val="00123CC5"/>
    <w:rsid w:val="00123D00"/>
    <w:rsid w:val="0012426D"/>
    <w:rsid w:val="00125701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98E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1CF0"/>
    <w:rsid w:val="001820B0"/>
    <w:rsid w:val="00182291"/>
    <w:rsid w:val="001823BE"/>
    <w:rsid w:val="00182AAC"/>
    <w:rsid w:val="00183198"/>
    <w:rsid w:val="0018380F"/>
    <w:rsid w:val="00183844"/>
    <w:rsid w:val="001847E5"/>
    <w:rsid w:val="00185B0D"/>
    <w:rsid w:val="00185D4E"/>
    <w:rsid w:val="00186125"/>
    <w:rsid w:val="00187483"/>
    <w:rsid w:val="00187D1D"/>
    <w:rsid w:val="00190331"/>
    <w:rsid w:val="00190DCF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438"/>
    <w:rsid w:val="00201A5D"/>
    <w:rsid w:val="00201E32"/>
    <w:rsid w:val="002025FD"/>
    <w:rsid w:val="00202CF6"/>
    <w:rsid w:val="00203455"/>
    <w:rsid w:val="002038F2"/>
    <w:rsid w:val="002044A5"/>
    <w:rsid w:val="00204BDC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113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259"/>
    <w:rsid w:val="003049B2"/>
    <w:rsid w:val="00304A23"/>
    <w:rsid w:val="00305EA4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111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BFA"/>
    <w:rsid w:val="00404FF2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61591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3A80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497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CA0"/>
    <w:rsid w:val="00577160"/>
    <w:rsid w:val="00580976"/>
    <w:rsid w:val="00581123"/>
    <w:rsid w:val="005811F8"/>
    <w:rsid w:val="005818A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185C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4BBB"/>
    <w:rsid w:val="0060596E"/>
    <w:rsid w:val="00605AE8"/>
    <w:rsid w:val="00605C6A"/>
    <w:rsid w:val="00605F68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473F"/>
    <w:rsid w:val="006355C9"/>
    <w:rsid w:val="00636D35"/>
    <w:rsid w:val="0063705B"/>
    <w:rsid w:val="006375CB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834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B7B99"/>
    <w:rsid w:val="006C0158"/>
    <w:rsid w:val="006C0197"/>
    <w:rsid w:val="006C0BBE"/>
    <w:rsid w:val="006C1AD1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3145C"/>
    <w:rsid w:val="007323D0"/>
    <w:rsid w:val="00733585"/>
    <w:rsid w:val="007335FA"/>
    <w:rsid w:val="00734A21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42C4"/>
    <w:rsid w:val="00754359"/>
    <w:rsid w:val="007548FC"/>
    <w:rsid w:val="0075493C"/>
    <w:rsid w:val="00755446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6ED5"/>
    <w:rsid w:val="00777CA1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94B"/>
    <w:rsid w:val="007D0D48"/>
    <w:rsid w:val="007D0F07"/>
    <w:rsid w:val="007D0FDF"/>
    <w:rsid w:val="007D106D"/>
    <w:rsid w:val="007D1F51"/>
    <w:rsid w:val="007D2305"/>
    <w:rsid w:val="007D319B"/>
    <w:rsid w:val="007D39A9"/>
    <w:rsid w:val="007D3E1A"/>
    <w:rsid w:val="007D446C"/>
    <w:rsid w:val="007D44F6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1CE"/>
    <w:rsid w:val="0082040A"/>
    <w:rsid w:val="00822A19"/>
    <w:rsid w:val="00823006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725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55B3"/>
    <w:rsid w:val="008B5B4B"/>
    <w:rsid w:val="008B604E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55CE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D6E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6F85"/>
    <w:rsid w:val="00927DD0"/>
    <w:rsid w:val="00930452"/>
    <w:rsid w:val="0093056C"/>
    <w:rsid w:val="009306BF"/>
    <w:rsid w:val="00930801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46D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17A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6D70"/>
    <w:rsid w:val="009C7F30"/>
    <w:rsid w:val="009C7F92"/>
    <w:rsid w:val="009D065E"/>
    <w:rsid w:val="009D1BA5"/>
    <w:rsid w:val="009D2379"/>
    <w:rsid w:val="009D2EBB"/>
    <w:rsid w:val="009D3659"/>
    <w:rsid w:val="009D3CEA"/>
    <w:rsid w:val="009D46E4"/>
    <w:rsid w:val="009D4952"/>
    <w:rsid w:val="009D5B75"/>
    <w:rsid w:val="009D6747"/>
    <w:rsid w:val="009D6D34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01C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CEE"/>
    <w:rsid w:val="00A57E09"/>
    <w:rsid w:val="00A60DA1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B76"/>
    <w:rsid w:val="00A76CA2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110E"/>
    <w:rsid w:val="00A912BF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1595"/>
    <w:rsid w:val="00AD171F"/>
    <w:rsid w:val="00AD2957"/>
    <w:rsid w:val="00AD3CCB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D7493"/>
    <w:rsid w:val="00AE0431"/>
    <w:rsid w:val="00AE0639"/>
    <w:rsid w:val="00AE0679"/>
    <w:rsid w:val="00AE13EC"/>
    <w:rsid w:val="00AE1836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2432"/>
    <w:rsid w:val="00B330EB"/>
    <w:rsid w:val="00B33616"/>
    <w:rsid w:val="00B34206"/>
    <w:rsid w:val="00B349E4"/>
    <w:rsid w:val="00B34CB9"/>
    <w:rsid w:val="00B35C79"/>
    <w:rsid w:val="00B3699A"/>
    <w:rsid w:val="00B40616"/>
    <w:rsid w:val="00B406ED"/>
    <w:rsid w:val="00B408EA"/>
    <w:rsid w:val="00B41802"/>
    <w:rsid w:val="00B424A6"/>
    <w:rsid w:val="00B42DDA"/>
    <w:rsid w:val="00B42E9F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DEC"/>
    <w:rsid w:val="00B46E87"/>
    <w:rsid w:val="00B47382"/>
    <w:rsid w:val="00B474BF"/>
    <w:rsid w:val="00B47EFF"/>
    <w:rsid w:val="00B51810"/>
    <w:rsid w:val="00B529D1"/>
    <w:rsid w:val="00B52EF7"/>
    <w:rsid w:val="00B53229"/>
    <w:rsid w:val="00B53C0A"/>
    <w:rsid w:val="00B54063"/>
    <w:rsid w:val="00B5465A"/>
    <w:rsid w:val="00B546BE"/>
    <w:rsid w:val="00B54C7B"/>
    <w:rsid w:val="00B5531C"/>
    <w:rsid w:val="00B55480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1B35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5D69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218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450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148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F57"/>
    <w:rsid w:val="00C366CA"/>
    <w:rsid w:val="00C36BDD"/>
    <w:rsid w:val="00C3720E"/>
    <w:rsid w:val="00C40332"/>
    <w:rsid w:val="00C42036"/>
    <w:rsid w:val="00C4213C"/>
    <w:rsid w:val="00C4368C"/>
    <w:rsid w:val="00C446C9"/>
    <w:rsid w:val="00C44E93"/>
    <w:rsid w:val="00C45A6B"/>
    <w:rsid w:val="00C461B7"/>
    <w:rsid w:val="00C475FD"/>
    <w:rsid w:val="00C47840"/>
    <w:rsid w:val="00C47A4B"/>
    <w:rsid w:val="00C47F09"/>
    <w:rsid w:val="00C5013A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02BF"/>
    <w:rsid w:val="00C91A2A"/>
    <w:rsid w:val="00C91EB5"/>
    <w:rsid w:val="00C92778"/>
    <w:rsid w:val="00C9316D"/>
    <w:rsid w:val="00C943F8"/>
    <w:rsid w:val="00C94F56"/>
    <w:rsid w:val="00C9550F"/>
    <w:rsid w:val="00C95850"/>
    <w:rsid w:val="00C95C31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4C9"/>
    <w:rsid w:val="00CA58F5"/>
    <w:rsid w:val="00CA6D55"/>
    <w:rsid w:val="00CA6EBE"/>
    <w:rsid w:val="00CB0377"/>
    <w:rsid w:val="00CB1027"/>
    <w:rsid w:val="00CB13C4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451"/>
    <w:rsid w:val="00CD3E22"/>
    <w:rsid w:val="00CD3E81"/>
    <w:rsid w:val="00CD3EC5"/>
    <w:rsid w:val="00CD3EEC"/>
    <w:rsid w:val="00CD40BF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27EAA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272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7A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86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77CF8"/>
    <w:rsid w:val="00E8026E"/>
    <w:rsid w:val="00E81181"/>
    <w:rsid w:val="00E815B0"/>
    <w:rsid w:val="00E81603"/>
    <w:rsid w:val="00E816DA"/>
    <w:rsid w:val="00E82577"/>
    <w:rsid w:val="00E82722"/>
    <w:rsid w:val="00E828A7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3485"/>
    <w:rsid w:val="00EA46DF"/>
    <w:rsid w:val="00EA4808"/>
    <w:rsid w:val="00EA4F2D"/>
    <w:rsid w:val="00EA5EFA"/>
    <w:rsid w:val="00EA5F94"/>
    <w:rsid w:val="00EA722F"/>
    <w:rsid w:val="00EA73AB"/>
    <w:rsid w:val="00EA7BA2"/>
    <w:rsid w:val="00EB0A35"/>
    <w:rsid w:val="00EB0AB0"/>
    <w:rsid w:val="00EB0DC6"/>
    <w:rsid w:val="00EB13D5"/>
    <w:rsid w:val="00EB1860"/>
    <w:rsid w:val="00EB3B04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2552"/>
    <w:rsid w:val="00F032C2"/>
    <w:rsid w:val="00F03862"/>
    <w:rsid w:val="00F03CEF"/>
    <w:rsid w:val="00F056EF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4B5B"/>
    <w:rsid w:val="00F14C1C"/>
    <w:rsid w:val="00F14CFF"/>
    <w:rsid w:val="00F1502B"/>
    <w:rsid w:val="00F16973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6BEE"/>
    <w:rsid w:val="00F5779B"/>
    <w:rsid w:val="00F57CD0"/>
    <w:rsid w:val="00F57CE4"/>
    <w:rsid w:val="00F601CF"/>
    <w:rsid w:val="00F60D13"/>
    <w:rsid w:val="00F615A6"/>
    <w:rsid w:val="00F61740"/>
    <w:rsid w:val="00F617F8"/>
    <w:rsid w:val="00F628BE"/>
    <w:rsid w:val="00F62DF4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61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8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8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6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6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png"/><Relationship Id="rId39" Type="http://schemas.openxmlformats.org/officeDocument/2006/relationships/image" Target="media/image18.wmf"/><Relationship Id="rId21" Type="http://schemas.openxmlformats.org/officeDocument/2006/relationships/image" Target="media/image4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image" Target="media/image12.png"/><Relationship Id="rId11" Type="http://schemas.openxmlformats.org/officeDocument/2006/relationships/header" Target="header2.xml"/><Relationship Id="rId24" Type="http://schemas.openxmlformats.org/officeDocument/2006/relationships/image" Target="media/image7.png"/><Relationship Id="rId32" Type="http://schemas.openxmlformats.org/officeDocument/2006/relationships/oleObject" Target="embeddings/oleObject4.bin"/><Relationship Id="rId37" Type="http://schemas.openxmlformats.org/officeDocument/2006/relationships/image" Target="media/image16.png"/><Relationship Id="rId40" Type="http://schemas.openxmlformats.org/officeDocument/2006/relationships/oleObject" Target="embeddings/oleObject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35.bin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1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2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8.png"/><Relationship Id="rId33" Type="http://schemas.openxmlformats.org/officeDocument/2006/relationships/oleObject" Target="embeddings/oleObject5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1.wmf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electropedia.org/" TargetMode="External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0B940-C6F3-4BB2-981E-FD0358DA14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3</Pages>
  <Words>5035</Words>
  <Characters>36191</Characters>
  <Application>Microsoft Office Word</Application>
  <DocSecurity>0</DocSecurity>
  <Lines>301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41144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Игорь Шайняк</cp:lastModifiedBy>
  <cp:revision>3</cp:revision>
  <cp:lastPrinted>2024-09-02T13:51:00Z</cp:lastPrinted>
  <dcterms:created xsi:type="dcterms:W3CDTF">2025-07-25T13:16:00Z</dcterms:created>
  <dcterms:modified xsi:type="dcterms:W3CDTF">2025-08-27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